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9A6FF81" w14:textId="77777777" w:rsidR="0098470B" w:rsidRPr="004E77D9" w:rsidRDefault="0098470B" w:rsidP="004E77D9">
      <w:pPr>
        <w:pStyle w:val="a9"/>
        <w:spacing w:after="0" w:line="240" w:lineRule="auto"/>
        <w:ind w:firstLine="0"/>
        <w:jc w:val="center"/>
        <w:rPr>
          <w:sz w:val="18"/>
          <w:szCs w:val="18"/>
        </w:rPr>
      </w:pPr>
      <w:r w:rsidRPr="004E77D9">
        <w:rPr>
          <w:sz w:val="18"/>
          <w:szCs w:val="18"/>
        </w:rPr>
        <w:t xml:space="preserve">МОСКОВСКИЙ ФИЗИКО-ТЕХНИЧЕСКИЙ ИНСТИТУТ </w:t>
      </w:r>
    </w:p>
    <w:p w14:paraId="06A4D228" w14:textId="77777777" w:rsidR="0098470B" w:rsidRPr="004E77D9" w:rsidRDefault="0098470B" w:rsidP="004E77D9">
      <w:pPr>
        <w:pStyle w:val="a9"/>
        <w:spacing w:after="0" w:line="240" w:lineRule="auto"/>
        <w:ind w:firstLine="0"/>
        <w:jc w:val="center"/>
        <w:rPr>
          <w:sz w:val="18"/>
          <w:szCs w:val="18"/>
        </w:rPr>
      </w:pPr>
      <w:r w:rsidRPr="004E77D9">
        <w:rPr>
          <w:sz w:val="18"/>
          <w:szCs w:val="18"/>
        </w:rPr>
        <w:t xml:space="preserve">(НАЦИОНАЛЬНЫЙ ИССЛЕДОВАТЕЛЬСКИЙ УНИВЕРСИТЕТ) </w:t>
      </w:r>
    </w:p>
    <w:p w14:paraId="7C1EF748" w14:textId="77777777" w:rsidR="0098470B" w:rsidRDefault="0098470B" w:rsidP="004E77D9">
      <w:pPr>
        <w:pStyle w:val="a9"/>
        <w:spacing w:after="0" w:line="240" w:lineRule="auto"/>
        <w:ind w:firstLine="0"/>
        <w:jc w:val="center"/>
        <w:rPr>
          <w:sz w:val="18"/>
          <w:szCs w:val="18"/>
        </w:rPr>
      </w:pPr>
      <w:r w:rsidRPr="004E77D9">
        <w:rPr>
          <w:sz w:val="18"/>
          <w:szCs w:val="18"/>
        </w:rPr>
        <w:t xml:space="preserve">ФИЗТЕХ-ШКОЛА АЭРОКОСМИЧЕСКИХ ТЕХНОЛОГИЙ </w:t>
      </w:r>
    </w:p>
    <w:p w14:paraId="4B01928C" w14:textId="77777777" w:rsidR="004E77D9" w:rsidRDefault="004E77D9" w:rsidP="004E77D9">
      <w:pPr>
        <w:pStyle w:val="a9"/>
        <w:spacing w:after="0" w:line="240" w:lineRule="auto"/>
        <w:ind w:firstLine="0"/>
        <w:jc w:val="center"/>
        <w:rPr>
          <w:sz w:val="18"/>
          <w:szCs w:val="18"/>
        </w:rPr>
      </w:pPr>
    </w:p>
    <w:p w14:paraId="165FD569" w14:textId="77777777" w:rsidR="0098470B" w:rsidRPr="005879E5" w:rsidRDefault="0098470B" w:rsidP="0098470B">
      <w:pPr>
        <w:pStyle w:val="a9"/>
        <w:spacing w:after="0"/>
        <w:ind w:firstLine="0"/>
        <w:jc w:val="center"/>
        <w:rPr>
          <w:sz w:val="20"/>
          <w:szCs w:val="20"/>
        </w:rPr>
      </w:pPr>
      <w:r w:rsidRPr="005879E5">
        <w:rPr>
          <w:sz w:val="20"/>
          <w:szCs w:val="20"/>
        </w:rPr>
        <w:t>КАФЕДРА ПРИКЛАДНОЙ МЕХАНИКИ</w:t>
      </w:r>
    </w:p>
    <w:p w14:paraId="758ADABC" w14:textId="77777777" w:rsidR="007C3717" w:rsidRDefault="005879E5" w:rsidP="007C3717">
      <w:pPr>
        <w:pStyle w:val="a9"/>
        <w:spacing w:before="119" w:beforeAutospacing="0" w:after="284" w:line="240" w:lineRule="auto"/>
        <w:ind w:firstLine="0"/>
        <w:jc w:val="center"/>
      </w:pPr>
      <w:r>
        <w:t>Измерение затопленной струи</w:t>
      </w:r>
    </w:p>
    <w:p w14:paraId="6AF643F9" w14:textId="77777777" w:rsidR="00947D55" w:rsidRPr="005879E5" w:rsidRDefault="005879E5" w:rsidP="007C3717">
      <w:pPr>
        <w:pStyle w:val="a9"/>
        <w:spacing w:before="119" w:beforeAutospacing="0" w:after="284" w:line="240" w:lineRule="auto"/>
        <w:ind w:firstLine="0"/>
        <w:jc w:val="center"/>
        <w:rPr>
          <w:sz w:val="22"/>
          <w:szCs w:val="22"/>
        </w:rPr>
      </w:pPr>
      <w:r w:rsidRPr="005879E5">
        <w:rPr>
          <w:sz w:val="22"/>
          <w:szCs w:val="22"/>
        </w:rPr>
        <w:t>Учебно-методическое пособие</w:t>
      </w:r>
    </w:p>
    <w:p w14:paraId="049A9408" w14:textId="77777777" w:rsidR="00947D55" w:rsidRPr="005879E5" w:rsidRDefault="005879E5" w:rsidP="007C3717">
      <w:pPr>
        <w:pStyle w:val="a9"/>
        <w:spacing w:before="119" w:beforeAutospacing="0" w:after="284" w:line="240" w:lineRule="auto"/>
        <w:ind w:firstLine="0"/>
        <w:jc w:val="center"/>
        <w:rPr>
          <w:sz w:val="22"/>
          <w:szCs w:val="22"/>
        </w:rPr>
      </w:pPr>
      <w:r w:rsidRPr="005879E5">
        <w:rPr>
          <w:sz w:val="22"/>
          <w:szCs w:val="22"/>
        </w:rPr>
        <w:t>по курсу</w:t>
      </w:r>
    </w:p>
    <w:p w14:paraId="392DB207" w14:textId="77777777" w:rsidR="007C3717" w:rsidRPr="005879E5" w:rsidRDefault="0098470B" w:rsidP="007C3717">
      <w:pPr>
        <w:pStyle w:val="a9"/>
        <w:spacing w:before="119" w:beforeAutospacing="0" w:after="284" w:line="240" w:lineRule="auto"/>
        <w:ind w:firstLine="0"/>
        <w:jc w:val="center"/>
        <w:rPr>
          <w:sz w:val="22"/>
          <w:szCs w:val="22"/>
        </w:rPr>
      </w:pPr>
      <w:r w:rsidRPr="005879E5">
        <w:rPr>
          <w:sz w:val="22"/>
          <w:szCs w:val="22"/>
        </w:rPr>
        <w:t>Общеинженерная подгот</w:t>
      </w:r>
      <w:r w:rsidR="004E77D9" w:rsidRPr="005879E5">
        <w:rPr>
          <w:sz w:val="22"/>
          <w:szCs w:val="22"/>
        </w:rPr>
        <w:t>о</w:t>
      </w:r>
      <w:r w:rsidRPr="005879E5">
        <w:rPr>
          <w:sz w:val="22"/>
          <w:szCs w:val="22"/>
        </w:rPr>
        <w:t>вка</w:t>
      </w:r>
    </w:p>
    <w:p w14:paraId="29137615" w14:textId="77777777" w:rsidR="0098470B" w:rsidRDefault="0098470B" w:rsidP="007C3717">
      <w:pPr>
        <w:pStyle w:val="a9"/>
        <w:spacing w:before="119" w:beforeAutospacing="0" w:after="284" w:line="240" w:lineRule="auto"/>
        <w:ind w:firstLine="0"/>
        <w:jc w:val="center"/>
      </w:pPr>
    </w:p>
    <w:p w14:paraId="6AA5DEAA" w14:textId="77777777" w:rsidR="00947D55" w:rsidRDefault="00947D55" w:rsidP="00947D55">
      <w:pPr>
        <w:jc w:val="right"/>
        <w:rPr>
          <w:i/>
        </w:rPr>
      </w:pPr>
      <w:r>
        <w:t xml:space="preserve">Составители: </w:t>
      </w:r>
      <w:r>
        <w:rPr>
          <w:i/>
        </w:rPr>
        <w:t>Быков А.А.</w:t>
      </w:r>
    </w:p>
    <w:p w14:paraId="785C1431" w14:textId="77777777" w:rsidR="00947D55" w:rsidRDefault="00947D55" w:rsidP="00947D55">
      <w:pPr>
        <w:jc w:val="right"/>
        <w:rPr>
          <w:i/>
        </w:rPr>
      </w:pPr>
      <w:r>
        <w:rPr>
          <w:i/>
        </w:rPr>
        <w:t>Березникова М.В.</w:t>
      </w:r>
    </w:p>
    <w:p w14:paraId="7F7FA657" w14:textId="77777777" w:rsidR="00947D55" w:rsidRDefault="00947D55" w:rsidP="00947D55">
      <w:pPr>
        <w:jc w:val="right"/>
        <w:rPr>
          <w:i/>
        </w:rPr>
      </w:pPr>
      <w:r>
        <w:rPr>
          <w:i/>
        </w:rPr>
        <w:t>Макаров Р.Д.</w:t>
      </w:r>
    </w:p>
    <w:p w14:paraId="5F1D5243" w14:textId="77777777" w:rsidR="00947D55" w:rsidRDefault="00947D55" w:rsidP="00947D55">
      <w:pPr>
        <w:jc w:val="right"/>
        <w:rPr>
          <w:i/>
        </w:rPr>
      </w:pPr>
      <w:r>
        <w:rPr>
          <w:i/>
        </w:rPr>
        <w:t>Мершавка А.Д.</w:t>
      </w:r>
    </w:p>
    <w:p w14:paraId="02E9BB85" w14:textId="77777777" w:rsidR="00947D55" w:rsidRDefault="00947D55" w:rsidP="00947D55">
      <w:pPr>
        <w:jc w:val="right"/>
        <w:rPr>
          <w:i/>
        </w:rPr>
      </w:pPr>
      <w:r>
        <w:rPr>
          <w:i/>
        </w:rPr>
        <w:t>Потылицын И.Ю.</w:t>
      </w:r>
    </w:p>
    <w:p w14:paraId="5BCB955D" w14:textId="77777777" w:rsidR="007C3717" w:rsidRDefault="007C3717" w:rsidP="007C3717">
      <w:pPr>
        <w:pStyle w:val="a9"/>
        <w:spacing w:before="119" w:beforeAutospacing="0" w:after="284" w:line="240" w:lineRule="auto"/>
        <w:ind w:firstLine="0"/>
        <w:jc w:val="center"/>
      </w:pPr>
    </w:p>
    <w:p w14:paraId="2C2DE588" w14:textId="77777777" w:rsidR="00947D55" w:rsidRDefault="00947D55" w:rsidP="007C3717">
      <w:pPr>
        <w:pStyle w:val="a9"/>
        <w:spacing w:before="119" w:beforeAutospacing="0" w:after="284" w:line="240" w:lineRule="auto"/>
        <w:ind w:firstLine="0"/>
        <w:jc w:val="center"/>
      </w:pPr>
    </w:p>
    <w:p w14:paraId="77CB6D97" w14:textId="77777777" w:rsidR="00947D55" w:rsidRDefault="00947D55" w:rsidP="007C3717">
      <w:pPr>
        <w:pStyle w:val="a9"/>
        <w:spacing w:before="119" w:beforeAutospacing="0" w:after="284" w:line="240" w:lineRule="auto"/>
        <w:ind w:firstLine="0"/>
        <w:jc w:val="center"/>
      </w:pPr>
    </w:p>
    <w:p w14:paraId="52383C3B" w14:textId="77777777" w:rsidR="00C1394F" w:rsidRDefault="007C3717" w:rsidP="007C3717">
      <w:pPr>
        <w:pStyle w:val="a9"/>
        <w:spacing w:before="119" w:beforeAutospacing="0" w:after="284" w:line="240" w:lineRule="auto"/>
        <w:ind w:firstLine="0"/>
        <w:jc w:val="center"/>
      </w:pPr>
      <w:r>
        <w:t>202</w:t>
      </w:r>
      <w:r w:rsidR="0082760E">
        <w:t>3</w:t>
      </w:r>
    </w:p>
    <w:p w14:paraId="526B7F5F" w14:textId="77777777" w:rsidR="00947D55" w:rsidRDefault="00947D55" w:rsidP="00947D55">
      <w:pPr>
        <w:rPr>
          <w:sz w:val="19"/>
          <w:szCs w:val="19"/>
        </w:rPr>
      </w:pPr>
      <w:r>
        <w:rPr>
          <w:sz w:val="19"/>
          <w:szCs w:val="19"/>
        </w:rPr>
        <w:lastRenderedPageBreak/>
        <w:t xml:space="preserve">УДК </w:t>
      </w:r>
      <w:r w:rsidR="005879E5">
        <w:rPr>
          <w:sz w:val="19"/>
          <w:szCs w:val="19"/>
        </w:rPr>
        <w:t>53.08 (076)</w:t>
      </w:r>
    </w:p>
    <w:p w14:paraId="0102347C" w14:textId="77777777" w:rsidR="005879E5" w:rsidRDefault="005879E5" w:rsidP="00947D55">
      <w:pPr>
        <w:rPr>
          <w:sz w:val="19"/>
          <w:szCs w:val="19"/>
        </w:rPr>
      </w:pPr>
      <w:r>
        <w:rPr>
          <w:sz w:val="19"/>
          <w:szCs w:val="19"/>
        </w:rPr>
        <w:t>ББК 22.3я73</w:t>
      </w:r>
    </w:p>
    <w:p w14:paraId="4CA42BC6" w14:textId="77777777" w:rsidR="00947D55" w:rsidRDefault="005879E5" w:rsidP="00947D55">
      <w:pPr>
        <w:rPr>
          <w:sz w:val="19"/>
          <w:szCs w:val="19"/>
        </w:rPr>
      </w:pPr>
      <w:r>
        <w:rPr>
          <w:sz w:val="19"/>
          <w:szCs w:val="19"/>
        </w:rPr>
        <w:t xml:space="preserve">         С56</w:t>
      </w:r>
    </w:p>
    <w:p w14:paraId="513023A5" w14:textId="77777777" w:rsidR="00B42CDF" w:rsidRDefault="00B42CDF" w:rsidP="00947D55">
      <w:pPr>
        <w:jc w:val="center"/>
        <w:rPr>
          <w:spacing w:val="20"/>
          <w:sz w:val="18"/>
          <w:szCs w:val="18"/>
        </w:rPr>
      </w:pPr>
    </w:p>
    <w:p w14:paraId="3ED458A4" w14:textId="77777777" w:rsidR="00947D55" w:rsidRPr="005879E5" w:rsidRDefault="00947D55" w:rsidP="00947D55">
      <w:pPr>
        <w:jc w:val="center"/>
        <w:rPr>
          <w:spacing w:val="20"/>
          <w:sz w:val="18"/>
          <w:szCs w:val="18"/>
        </w:rPr>
      </w:pPr>
      <w:r w:rsidRPr="005879E5">
        <w:rPr>
          <w:spacing w:val="20"/>
          <w:sz w:val="18"/>
          <w:szCs w:val="18"/>
        </w:rPr>
        <w:t>Рецензент:</w:t>
      </w:r>
    </w:p>
    <w:p w14:paraId="73597466" w14:textId="77777777" w:rsidR="00947D55" w:rsidRDefault="00947D55" w:rsidP="00947D55">
      <w:pPr>
        <w:jc w:val="center"/>
        <w:rPr>
          <w:i/>
          <w:sz w:val="18"/>
          <w:szCs w:val="18"/>
        </w:rPr>
      </w:pPr>
      <w:r>
        <w:rPr>
          <w:sz w:val="18"/>
          <w:szCs w:val="18"/>
        </w:rPr>
        <w:t>Кандидат физико-математических</w:t>
      </w:r>
      <w:r w:rsidRPr="008B16B6">
        <w:rPr>
          <w:sz w:val="18"/>
          <w:szCs w:val="18"/>
        </w:rPr>
        <w:t xml:space="preserve"> наук</w:t>
      </w:r>
      <w:r>
        <w:rPr>
          <w:sz w:val="18"/>
          <w:szCs w:val="18"/>
        </w:rPr>
        <w:t xml:space="preserve">, доцент </w:t>
      </w:r>
      <w:r w:rsidRPr="008B16B6">
        <w:rPr>
          <w:sz w:val="18"/>
          <w:szCs w:val="18"/>
        </w:rPr>
        <w:t xml:space="preserve"> </w:t>
      </w:r>
      <w:r>
        <w:rPr>
          <w:i/>
          <w:sz w:val="18"/>
          <w:szCs w:val="18"/>
        </w:rPr>
        <w:t>О.Я</w:t>
      </w:r>
      <w:r w:rsidRPr="008B16B6">
        <w:rPr>
          <w:i/>
          <w:sz w:val="18"/>
          <w:szCs w:val="18"/>
        </w:rPr>
        <w:t xml:space="preserve">. </w:t>
      </w:r>
      <w:r>
        <w:rPr>
          <w:i/>
          <w:sz w:val="18"/>
          <w:szCs w:val="18"/>
        </w:rPr>
        <w:t>Извеков</w:t>
      </w:r>
    </w:p>
    <w:p w14:paraId="49D371AD" w14:textId="77777777" w:rsidR="00947D55" w:rsidRDefault="00947D55" w:rsidP="00947D55">
      <w:pPr>
        <w:jc w:val="center"/>
        <w:rPr>
          <w:i/>
          <w:sz w:val="18"/>
          <w:szCs w:val="18"/>
        </w:rPr>
      </w:pPr>
    </w:p>
    <w:p w14:paraId="4FBCE72B" w14:textId="77777777" w:rsidR="00947D55" w:rsidRDefault="005879E5" w:rsidP="00947D55">
      <w:pPr>
        <w:suppressAutoHyphens/>
        <w:rPr>
          <w:sz w:val="19"/>
          <w:szCs w:val="19"/>
        </w:rPr>
      </w:pPr>
      <w:r>
        <w:rPr>
          <w:b/>
          <w:sz w:val="19"/>
          <w:szCs w:val="19"/>
        </w:rPr>
        <w:t>Измерение расхода затопленной струи</w:t>
      </w:r>
      <w:r w:rsidR="00947D55">
        <w:rPr>
          <w:b/>
          <w:sz w:val="19"/>
          <w:szCs w:val="19"/>
        </w:rPr>
        <w:t xml:space="preserve">: </w:t>
      </w:r>
      <w:r w:rsidR="00947D55">
        <w:rPr>
          <w:sz w:val="19"/>
          <w:szCs w:val="19"/>
        </w:rPr>
        <w:t xml:space="preserve">учебно-методическое пособие по курсу </w:t>
      </w:r>
      <w:r>
        <w:rPr>
          <w:i/>
          <w:sz w:val="19"/>
          <w:szCs w:val="19"/>
        </w:rPr>
        <w:t>Общеинженерная подготовка</w:t>
      </w:r>
      <w:r w:rsidR="00947D55">
        <w:rPr>
          <w:sz w:val="19"/>
          <w:szCs w:val="19"/>
        </w:rPr>
        <w:t xml:space="preserve"> / сост.: Быков А.А., Березникова М.В., Макаров Р.Д., Мершавка А.Д., Потылицын И.Ю. – М. : МФТИ, 2023. − 20</w:t>
      </w:r>
      <w:r w:rsidR="00947D55" w:rsidRPr="00D40CC9">
        <w:rPr>
          <w:sz w:val="19"/>
          <w:szCs w:val="19"/>
        </w:rPr>
        <w:t xml:space="preserve"> с.</w:t>
      </w:r>
    </w:p>
    <w:p w14:paraId="1CFD36FD" w14:textId="77777777" w:rsidR="00947D55" w:rsidRDefault="00947D55" w:rsidP="00947D55"/>
    <w:p w14:paraId="39333DA2" w14:textId="77777777" w:rsidR="00947D55" w:rsidRPr="00947D55" w:rsidRDefault="00947D55" w:rsidP="00947D55">
      <w:pPr>
        <w:ind w:firstLine="567"/>
        <w:rPr>
          <w:sz w:val="18"/>
          <w:szCs w:val="18"/>
        </w:rPr>
      </w:pPr>
      <w:bookmarkStart w:id="0" w:name="_Toc224105430"/>
      <w:r w:rsidRPr="00947D55">
        <w:rPr>
          <w:sz w:val="18"/>
          <w:szCs w:val="18"/>
        </w:rPr>
        <w:t xml:space="preserve">В учебно-методическом пособии излагается технология применения современных средств проведения эксперимента. В данной лабораторной работе студентами первого курса проводятся экспериментальные исследования, анализ и сопоставление получаемых экспериментальных данных с теоретическими результатами на примере расчета расхода затопленной струи. В процессе выполнения лабораторной работы у студентов формируются знания и навыки по работе с современными технологиями проведения физичеcкого эксперимента, программирования внешних устройств, а также обработки результатов с помощью языка программирования Python. </w:t>
      </w:r>
    </w:p>
    <w:p w14:paraId="7DD052C1" w14:textId="77777777" w:rsidR="00947D55" w:rsidRDefault="00947D55" w:rsidP="00947D55">
      <w:pPr>
        <w:ind w:firstLine="567"/>
        <w:rPr>
          <w:sz w:val="18"/>
          <w:szCs w:val="18"/>
        </w:rPr>
      </w:pPr>
      <w:r w:rsidRPr="00947D55">
        <w:rPr>
          <w:sz w:val="18"/>
          <w:szCs w:val="18"/>
        </w:rPr>
        <w:t>Настоящее пособие нацелено на студентов МФТИ, обучающихся дисциплине «Общеинженерная подготовка» по направлениям подготовки: 03.04.01 «</w:t>
      </w:r>
      <w:r>
        <w:rPr>
          <w:sz w:val="18"/>
          <w:szCs w:val="18"/>
        </w:rPr>
        <w:t>Прикладные математика и физика»</w:t>
      </w:r>
      <w:r w:rsidRPr="00947D55">
        <w:rPr>
          <w:sz w:val="18"/>
          <w:szCs w:val="18"/>
        </w:rPr>
        <w:t xml:space="preserve"> </w:t>
      </w:r>
      <w:r>
        <w:rPr>
          <w:sz w:val="18"/>
          <w:szCs w:val="18"/>
        </w:rPr>
        <w:t>и</w:t>
      </w:r>
      <w:r w:rsidRPr="00947D55">
        <w:rPr>
          <w:sz w:val="18"/>
          <w:szCs w:val="18"/>
        </w:rPr>
        <w:t xml:space="preserve"> 16.03.01«Техническая физика».</w:t>
      </w:r>
    </w:p>
    <w:bookmarkEnd w:id="0"/>
    <w:p w14:paraId="3C03AD53" w14:textId="77777777" w:rsidR="00947D55" w:rsidRDefault="00947D55" w:rsidP="00C1394F"/>
    <w:p w14:paraId="741D22B0" w14:textId="77777777" w:rsidR="00947D55" w:rsidRDefault="00947D55" w:rsidP="00C1394F"/>
    <w:p w14:paraId="1CC8BC77" w14:textId="77777777" w:rsidR="00947D55" w:rsidRDefault="00947D55" w:rsidP="00C1394F"/>
    <w:p w14:paraId="5BF2E4E4" w14:textId="77777777" w:rsidR="00947D55" w:rsidRDefault="00947D55" w:rsidP="00C1394F"/>
    <w:p w14:paraId="1043D97F" w14:textId="77777777" w:rsidR="00947D55" w:rsidRDefault="00947D55" w:rsidP="00C1394F"/>
    <w:p w14:paraId="15FB8860" w14:textId="77777777" w:rsidR="00947D55" w:rsidRDefault="00947D55" w:rsidP="00C1394F"/>
    <w:p w14:paraId="6DAB76EE" w14:textId="77777777" w:rsidR="005879E5" w:rsidRDefault="005879E5" w:rsidP="00C1394F"/>
    <w:p w14:paraId="65FE812B" w14:textId="77777777" w:rsidR="005879E5" w:rsidRDefault="005879E5" w:rsidP="00C1394F"/>
    <w:p w14:paraId="6FAE406F" w14:textId="77777777" w:rsidR="00B42CDF" w:rsidRPr="00B42CDF" w:rsidRDefault="00B42CDF" w:rsidP="00C1394F">
      <w:pPr>
        <w:rPr>
          <w:b/>
        </w:rPr>
      </w:pPr>
      <w:r w:rsidRPr="00B42CDF">
        <w:rPr>
          <w:b/>
        </w:rPr>
        <w:t>Предисловие</w:t>
      </w:r>
    </w:p>
    <w:p w14:paraId="0AEADF29" w14:textId="77777777" w:rsidR="00C1394F" w:rsidRDefault="00C1394F" w:rsidP="00C1394F">
      <w:r>
        <w:t>Со времени выхода в свет первого издания по лабораторному практикуму «Общеинженерная подготовка» [1] прошло 16 лет, изменились инструменты и методы исследований, частично изменились сами лабораторные установки. Поэтому назрела необходимость обновления описания лабораторных работ к практикуму. Выражаем благодарность авторам идеи лабораторной работы «Измерение расхода затопленной струи», поставленной в 2007 году: Б.К.Ткаченко, А.П.Зуеву, С.И. Титарову С.И., А.А.Павельеву.</w:t>
      </w:r>
    </w:p>
    <w:p w14:paraId="6F7FCCAF" w14:textId="77777777" w:rsidR="007C3717" w:rsidRDefault="00C1394F" w:rsidP="00C1394F">
      <w:r>
        <w:t>Также хотим выразить благодарность за помощь в обновлении практикума по общеинженерной подготовке Негодяеву С.С., Рыжакову М.В., Алябьеву А</w:t>
      </w:r>
      <w:r w:rsidR="005879E5">
        <w:t>.И., Данилиной Н.В ., Юрко К.К., Попову Л.Л.</w:t>
      </w:r>
      <w:r>
        <w:t xml:space="preserve"> </w:t>
      </w:r>
      <w:r w:rsidR="007C3717">
        <w:br w:type="page"/>
      </w:r>
    </w:p>
    <w:p w14:paraId="14DC3689" w14:textId="77777777" w:rsidR="00992191" w:rsidRPr="00E21448" w:rsidRDefault="007D2AC3" w:rsidP="007D2AC3">
      <w:pPr>
        <w:pStyle w:val="3"/>
      </w:pPr>
      <w:r>
        <w:lastRenderedPageBreak/>
        <w:t>Классификация струй</w:t>
      </w:r>
    </w:p>
    <w:p w14:paraId="5F24DB0B" w14:textId="77777777" w:rsidR="007D2AC3" w:rsidRDefault="007D2AC3" w:rsidP="00F00B8B">
      <w:r>
        <w:t xml:space="preserve">Движения жидкостей и газов в природе и технике отличаются большим разнообразием, что является одной из причин, по которой гидродинамика привлекает постоянное внимание исследователей и создателей гидродинамических устройств. </w:t>
      </w:r>
      <w:r w:rsidRPr="00F00B8B">
        <w:t>В газо-гидродинамике при исследованиях течений жидкостей и газов используется сочетание теории, анализа размерностей и эксперимента. В данной лабораторной работе</w:t>
      </w:r>
      <w:r w:rsidR="00097AFE" w:rsidRPr="00F00B8B">
        <w:t xml:space="preserve"> применяется</w:t>
      </w:r>
      <w:r w:rsidRPr="00F00B8B">
        <w:t xml:space="preserve"> экспериментальный метод исследования к изучению затопленной струи.</w:t>
      </w:r>
      <w:r>
        <w:t xml:space="preserve"> </w:t>
      </w:r>
    </w:p>
    <w:p w14:paraId="23F41475" w14:textId="77777777" w:rsidR="007D2AC3" w:rsidRDefault="007D2AC3" w:rsidP="00F00B8B">
      <w:r>
        <w:t xml:space="preserve">Потоки жидкости или газа, не имеющие твердых границ, называются соответственно жидкими или газовыми струями. Струи классифицируются по ряду признаков. Прежде всего, различают </w:t>
      </w:r>
      <w:r w:rsidRPr="00F00B8B">
        <w:t xml:space="preserve">затопленные </w:t>
      </w:r>
      <w:r>
        <w:t xml:space="preserve">и </w:t>
      </w:r>
      <w:r w:rsidRPr="00F00B8B">
        <w:t>незатопленные струи</w:t>
      </w:r>
    </w:p>
    <w:p w14:paraId="65C18FB6" w14:textId="77777777" w:rsidR="007D2AC3" w:rsidRDefault="007D2AC3" w:rsidP="00F00B8B">
      <w:r>
        <w:t>Затопленная струя - течение, которое возникает при истечении в покоящуюся окружающую среду потока жидкости или газа, находящегося в том же фазовом состоянии, что и окружающая среда. Примером затопленной струи может являться водяная струя, выпускаемая в воду, например, для размывания грунта.</w:t>
      </w:r>
    </w:p>
    <w:p w14:paraId="4DB336B2" w14:textId="77777777" w:rsidR="007D2AC3" w:rsidRDefault="007D2AC3" w:rsidP="00F00B8B">
      <w:r>
        <w:t>Свободное течение — течение, при котором</w:t>
      </w:r>
      <w:r w:rsidR="00B05CEB">
        <w:t xml:space="preserve"> какие-либо</w:t>
      </w:r>
      <w:r>
        <w:t xml:space="preserve"> твердые стенки находятся на большом расстоянии от потока и не оказывают влияния на течение.</w:t>
      </w:r>
    </w:p>
    <w:p w14:paraId="6F4634FC" w14:textId="77777777" w:rsidR="007D2AC3" w:rsidRDefault="007D2AC3" w:rsidP="00F00B8B">
      <w:r>
        <w:t>В данной работе будет исследоваться течение, возникающее при истечении воздуха в покоящуюся воздушную среду вдали от твёрдых стенок, т.е.</w:t>
      </w:r>
      <w:r w:rsidR="00B05CEB">
        <w:t xml:space="preserve"> рассматривается</w:t>
      </w:r>
      <w:r>
        <w:t xml:space="preserve"> свободная затопленная струя.</w:t>
      </w:r>
    </w:p>
    <w:p w14:paraId="736B9E15" w14:textId="77777777" w:rsidR="007D2AC3" w:rsidRDefault="007D2AC3" w:rsidP="00F00B8B">
      <w:r>
        <w:lastRenderedPageBreak/>
        <w:t>По форме поперечного сечения струи делят на осесимметричные (круглое сечение) или плоские.</w:t>
      </w:r>
    </w:p>
    <w:p w14:paraId="029C7342" w14:textId="77777777" w:rsidR="007D2AC3" w:rsidRDefault="007D2AC3" w:rsidP="00F00B8B">
      <w:r>
        <w:t>Опишем структуру затопленной свободной струи и процесс ее распространения. Струя жидкости (газа), попадая в массу окружающей ее жидкости (газа), постепенно расширяется и, в конечном счете, рассеивается в жидкости (газе).</w:t>
      </w:r>
    </w:p>
    <w:p w14:paraId="46FE668B" w14:textId="77777777" w:rsidR="007D2AC3" w:rsidRDefault="007D2AC3" w:rsidP="00F00B8B">
      <w:r>
        <w:t xml:space="preserve">Течение в затопленной струе можно разбить на несколько участков, находящихся на различном расстоянии от отверстия, из которого истекает поток. Схема затопленной струи приведена на рис. </w:t>
      </w:r>
      <w:r w:rsidRPr="00F00B8B">
        <w:t>1</w:t>
      </w:r>
      <w:r>
        <w:t>:</w:t>
      </w:r>
    </w:p>
    <w:p w14:paraId="28B0CBD9" w14:textId="77777777" w:rsidR="007D2AC3" w:rsidRDefault="007D2AC3" w:rsidP="007D2AC3">
      <w:pPr>
        <w:pStyle w:val="a9"/>
        <w:spacing w:after="0" w:line="240" w:lineRule="auto"/>
        <w:ind w:firstLine="0"/>
        <w:jc w:val="center"/>
      </w:pPr>
      <w:r>
        <w:rPr>
          <w:noProof/>
        </w:rPr>
        <w:drawing>
          <wp:inline distT="0" distB="0" distL="0" distR="0" wp14:anchorId="27B014A4" wp14:editId="2914AB93">
            <wp:extent cx="3035195" cy="1747962"/>
            <wp:effectExtent l="0" t="0" r="0" b="5080"/>
            <wp:docPr id="27" name="Рисунок 27" descr="C:\Users\BEREZN~1.MV\AppData\Local\Temp\lu1374442si96.tmp\lu1374442sipu_tmp_e5553632222176d8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" descr="C:\Users\BEREZN~1.MV\AppData\Local\Temp\lu1374442si96.tmp\lu1374442sipu_tmp_e5553632222176d8.gif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54714" cy="175920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1891D26" w14:textId="77777777" w:rsidR="007D2AC3" w:rsidRDefault="007D2AC3" w:rsidP="007D2AC3">
      <w:pPr>
        <w:pStyle w:val="a9"/>
        <w:spacing w:before="119" w:beforeAutospacing="0" w:after="284" w:line="240" w:lineRule="auto"/>
        <w:ind w:firstLine="0"/>
        <w:jc w:val="center"/>
      </w:pPr>
      <w:r>
        <w:rPr>
          <w:i/>
          <w:iCs/>
        </w:rPr>
        <w:t>Рисунок 1: Структура струи.</w:t>
      </w:r>
    </w:p>
    <w:p w14:paraId="24300210" w14:textId="77777777" w:rsidR="007D2AC3" w:rsidRDefault="007D2AC3" w:rsidP="00F00B8B">
      <w:r>
        <w:t>Непосредственно к отверстию примыкает начальный участок. На этом участке скорость, состав и температура потока на оси струи по длине не изменяются. На границе потока и окружающей среды реализуется течение в слое смешения, которое является неустойчи</w:t>
      </w:r>
      <w:r>
        <w:lastRenderedPageBreak/>
        <w:t>вым. На некотором расстоянии от отверстия поток становится турбулентным. По мере удаления от отверстия слой смешения расширяется и после того как границы слоя смешения смыкаются, скорость на оси начинает уменьшаться. Течение на начальном участке зависит от большого количества факторов, среди которых отметим форму отверстия, средние и пульсационные характеристики потока в плоскости отверстия.</w:t>
      </w:r>
    </w:p>
    <w:p w14:paraId="60CBEFAF" w14:textId="77777777" w:rsidR="007D2AC3" w:rsidRDefault="007D2AC3" w:rsidP="00F00B8B">
      <w:r>
        <w:t>Непосредственно за начальным участком следует переходный участок, на котором скорость потока на оси при удалении от отверстия уменьшается, а характеристики потока ещё зависят от характеристик потока на начальном участке.</w:t>
      </w:r>
    </w:p>
    <w:p w14:paraId="0AB6FE8B" w14:textId="77777777" w:rsidR="007D2AC3" w:rsidRDefault="007D2AC3" w:rsidP="00F00B8B">
      <w:r>
        <w:t xml:space="preserve">За переходным участком следует основной участок, на котором течение зависит только от потока импульса в истекающем из отверстия потоке и не зависит от других характеристик потока на начальном и переходном участках. </w:t>
      </w:r>
    </w:p>
    <w:p w14:paraId="294FD88A" w14:textId="77777777" w:rsidR="007D2AC3" w:rsidRDefault="007D2AC3" w:rsidP="00F00B8B">
      <w:r>
        <w:t xml:space="preserve">Границей является поверхность раздела, отделяющая саму струю от окружающей ее жидкости. </w:t>
      </w:r>
      <w:r w:rsidRPr="009F247B">
        <w:t xml:space="preserve">Границей струи </w:t>
      </w:r>
      <w:r w:rsidR="00185611" w:rsidRPr="009F247B">
        <w:t xml:space="preserve">можно считать </w:t>
      </w:r>
      <w:r w:rsidRPr="009F247B">
        <w:t xml:space="preserve">точки, в которых </w:t>
      </w:r>
      <w:r w:rsidR="00185611" w:rsidRPr="009F247B">
        <w:t xml:space="preserve">измеренная скорость меньше </w:t>
      </w:r>
      <w:r w:rsidR="009F247B" w:rsidRPr="009F247B">
        <w:t>точно</w:t>
      </w:r>
      <w:r w:rsidR="00B42CDF">
        <w:t>сти её измерения.</w:t>
      </w:r>
      <w:r w:rsidR="009F247B" w:rsidRPr="009F247B">
        <w:t xml:space="preserve"> </w:t>
      </w:r>
      <w:r w:rsidR="00B42CDF">
        <w:t>В</w:t>
      </w:r>
      <w:r w:rsidR="00185611" w:rsidRPr="009F247B">
        <w:t xml:space="preserve"> этом случае часто говорят, что значение измеренной величины равно нул</w:t>
      </w:r>
      <w:r w:rsidR="009F247B" w:rsidRPr="009F247B">
        <w:t>ю в пределах точности измерения</w:t>
      </w:r>
      <w:r>
        <w:t xml:space="preserve">. Течение вблизи границы характеризуется чередованием областей с сильно различающейся структурой пульсационного движения. Это явление называется перемежаемостью. Если продлить внешние границы струи и найти точку их пересечения, получим так называемый полюс </w:t>
      </w:r>
      <w:r>
        <w:lastRenderedPageBreak/>
        <w:t>струи. Поверхность струи по границам может быть «взрыхленная». На границе струи с окружающей неподвижной жидкостью происходит перемешивание между струей и окружающей жидкостью из-за эффекта вязкости и явления диффузии (броуновское движение) в ламинарном течении или интенсивных пульсаций скорости при турбулентном течении. Перемешивание приводит к тому, что между струей и окружающей средой происходит обмен количеством движения, струя подтормаживается, расширяется и одновременно увлекает с собой часть «внешней» жидкости. Вследствие этих эффектов расход струи увеличивается. Давление по длине струи сохраняется постоянным и равным давлению в окружающем пространстве. Количество движения струи по длине может меняться только из-за создающихся внешних вихрей и практически не изменяется.</w:t>
      </w:r>
    </w:p>
    <w:p w14:paraId="7732E8E4" w14:textId="77777777" w:rsidR="007C3717" w:rsidRPr="009F247B" w:rsidRDefault="007C3717" w:rsidP="009F247B">
      <w:pPr>
        <w:ind w:firstLine="0"/>
        <w:jc w:val="center"/>
      </w:pPr>
      <w:r>
        <w:rPr>
          <w:noProof/>
        </w:rPr>
        <w:drawing>
          <wp:inline distT="0" distB="0" distL="0" distR="0" wp14:anchorId="1906F1A2" wp14:editId="3A70956A">
            <wp:extent cx="3267550" cy="1691640"/>
            <wp:effectExtent l="0" t="0" r="9525" b="3810"/>
            <wp:docPr id="30" name="Рисунок 30" descr="C:\Users\BEREZN~1.MV\AppData\Local\Temp\lu1374442si96.tmp\lu1374442sipu_tmp_afa610534ebe4ee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C:\Users\BEREZN~1.MV\AppData\Local\Temp\lu1374442si96.tmp\lu1374442sipu_tmp_afa610534ebe4ee.jpg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9919" cy="1713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71D6CF5" w14:textId="77777777" w:rsidR="007C3717" w:rsidRDefault="007C3717" w:rsidP="007C3717">
      <w:pPr>
        <w:pStyle w:val="a9"/>
        <w:spacing w:before="119" w:beforeAutospacing="0" w:after="284" w:line="240" w:lineRule="auto"/>
        <w:ind w:firstLine="0"/>
        <w:jc w:val="center"/>
      </w:pPr>
      <w:r>
        <w:rPr>
          <w:i/>
          <w:iCs/>
        </w:rPr>
        <w:t>Рисунок 2: Мгновенная фотография струи углекислого газа, истекающего из канала диаметром 6.5 мм со скоростью 39 м</w:t>
      </w:r>
      <w:r w:rsidRPr="007D2AC3">
        <w:rPr>
          <w:i/>
          <w:iCs/>
        </w:rPr>
        <w:t>/</w:t>
      </w:r>
      <w:r>
        <w:rPr>
          <w:i/>
          <w:iCs/>
          <w:lang w:val="en-US"/>
        </w:rPr>
        <w:t>c</w:t>
      </w:r>
      <w:r>
        <w:rPr>
          <w:i/>
          <w:iCs/>
        </w:rPr>
        <w:t>.</w:t>
      </w:r>
    </w:p>
    <w:p w14:paraId="3EE9F634" w14:textId="77777777" w:rsidR="007C3717" w:rsidRDefault="007C3717" w:rsidP="007C3717">
      <w:pPr>
        <w:pStyle w:val="3"/>
      </w:pPr>
      <w:r w:rsidRPr="007C3717">
        <w:lastRenderedPageBreak/>
        <w:t>Понятие расхода и потока вектора, основные соотношения.</w:t>
      </w:r>
    </w:p>
    <w:p w14:paraId="309704D4" w14:textId="77777777" w:rsidR="007C3717" w:rsidRDefault="007C3717" w:rsidP="007C3717">
      <w:r>
        <w:t xml:space="preserve">Многие процессы в физике описываются с помощью понятий расхода, потока, потока вектора и плотности потока вектора (вектора удельного потока), которые необходимо определить и описать математический аппарат, </w:t>
      </w:r>
      <w:r w:rsidR="007F381E">
        <w:t>применяемый для обработки результатов</w:t>
      </w:r>
      <w:r>
        <w:t xml:space="preserve"> измерени</w:t>
      </w:r>
      <w:r w:rsidR="007F381E">
        <w:t>й</w:t>
      </w:r>
      <w:r>
        <w:t>.</w:t>
      </w:r>
    </w:p>
    <w:p w14:paraId="2CA10DFC" w14:textId="77777777" w:rsidR="007C3717" w:rsidRDefault="007C3717" w:rsidP="007C3717">
      <w:r>
        <w:t>Первое понятие – «расход» - часто применяется в быту, фина</w:t>
      </w:r>
      <w:r w:rsidR="00B05CEB">
        <w:t xml:space="preserve">нсах, производстве и технике, и </w:t>
      </w:r>
      <w:r>
        <w:t>т.д. С научно-технической точки зрения поня</w:t>
      </w:r>
      <w:r w:rsidR="007F381E">
        <w:t>тие расход – количество вещества</w:t>
      </w:r>
      <w:r>
        <w:t>, переместившегося через какую-либо поверхность. Например, расход – это объём воды, протекающего через поперечное сечение трубы за единицу времени. Размерность такой величины либо м</w:t>
      </w:r>
      <w:r w:rsidRPr="00B4561D">
        <w:rPr>
          <w:vertAlign w:val="superscript"/>
        </w:rPr>
        <w:t>3</w:t>
      </w:r>
      <w:r>
        <w:t>/час,</w:t>
      </w:r>
      <w:r w:rsidR="00E657D0">
        <w:t xml:space="preserve"> либо</w:t>
      </w:r>
      <w:r>
        <w:t xml:space="preserve"> литр/сек и т.п., то есть рассматривается объемный расход. Также можно определить массовый расход (кг/сутки, г/сек и т.п.), расход количества вещества за единицу времени (моль/минуту и т.п.), а также для частных случаев ввести производные понятия расхода.</w:t>
      </w:r>
    </w:p>
    <w:p w14:paraId="39A255A3" w14:textId="77777777" w:rsidR="007C3717" w:rsidRDefault="00E657D0" w:rsidP="007C3717">
      <w:r>
        <w:t>Связанным с</w:t>
      </w:r>
      <w:r w:rsidR="007C3717">
        <w:t xml:space="preserve"> понятием</w:t>
      </w:r>
      <w:r>
        <w:t xml:space="preserve"> расхода является </w:t>
      </w:r>
      <w:r w:rsidR="007C3717">
        <w:t>понятие плотности потока вектора. Для определения данн</w:t>
      </w:r>
      <w:r>
        <w:t>ого</w:t>
      </w:r>
      <w:r w:rsidR="007C3717">
        <w:t xml:space="preserve"> поняти</w:t>
      </w:r>
      <w:r>
        <w:t>я</w:t>
      </w:r>
      <w:r w:rsidR="007C3717">
        <w:t xml:space="preserve"> рассмотрим</w:t>
      </w:r>
      <w:r w:rsidR="00B4561D">
        <w:t xml:space="preserve"> рисунок 3</w:t>
      </w:r>
      <w:r w:rsidR="007C3717">
        <w:t>.</w:t>
      </w:r>
    </w:p>
    <w:p w14:paraId="23BC26EF" w14:textId="77777777" w:rsidR="006C509F" w:rsidRDefault="006C509F" w:rsidP="007C3717"/>
    <w:p w14:paraId="042E54B4" w14:textId="77777777" w:rsidR="006C509F" w:rsidRDefault="006C509F" w:rsidP="007C3717"/>
    <w:p w14:paraId="00742183" w14:textId="77777777" w:rsidR="007C3717" w:rsidRDefault="006124A8" w:rsidP="006C509F">
      <w:pPr>
        <w:ind w:firstLine="0"/>
        <w:jc w:val="center"/>
      </w:pPr>
      <w:r>
        <w:lastRenderedPageBreak/>
        <w:pict w14:anchorId="0C20DAE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5pt;height:62pt">
            <v:imagedata r:id="rId9" o:title="Pic3"/>
          </v:shape>
        </w:pict>
      </w:r>
    </w:p>
    <w:p w14:paraId="023640D6" w14:textId="77777777" w:rsidR="007C3717" w:rsidRPr="007C3717" w:rsidRDefault="007C3717" w:rsidP="007C3717">
      <w:pPr>
        <w:pStyle w:val="a9"/>
        <w:spacing w:before="119" w:beforeAutospacing="0" w:after="284" w:line="240" w:lineRule="auto"/>
        <w:ind w:firstLine="0"/>
        <w:jc w:val="center"/>
        <w:rPr>
          <w:i/>
          <w:iCs/>
        </w:rPr>
      </w:pPr>
      <w:r w:rsidRPr="007C3717">
        <w:rPr>
          <w:i/>
          <w:iCs/>
        </w:rPr>
        <w:t>Рисунок 3: Изображения для пояснения понятия потока вектора</w:t>
      </w:r>
    </w:p>
    <w:p w14:paraId="76620597" w14:textId="77777777" w:rsidR="007C3717" w:rsidRDefault="007C3717" w:rsidP="007C3717">
      <w:r>
        <w:t xml:space="preserve">Пусть имеется некоторая плоская поверхность в пространстве, проходящая через точку </w:t>
      </w:r>
      <w:r w:rsidRPr="006C509F">
        <w:rPr>
          <w:i/>
        </w:rPr>
        <w:t>(x,y,z)</w:t>
      </w:r>
      <w:r>
        <w:t xml:space="preserve">, площадью </w:t>
      </w:r>
      <w:r w:rsidRPr="00B4561D">
        <w:rPr>
          <w:i/>
        </w:rPr>
        <w:t>ds</w:t>
      </w:r>
      <w:r>
        <w:t xml:space="preserve">, </w:t>
      </w:r>
      <w:r w:rsidR="00185611">
        <w:t xml:space="preserve">и </w:t>
      </w:r>
      <w:r w:rsidR="00D26D04">
        <w:t>определен</w:t>
      </w:r>
      <w:r>
        <w:t xml:space="preserve"> единичный вектор нормали</w:t>
      </w:r>
      <w:r w:rsidR="00E657D0">
        <w:t xml:space="preserve"> к</w:t>
      </w:r>
      <w:r>
        <w:t xml:space="preserve"> </w:t>
      </w:r>
      <w:r w:rsidR="00D26D04">
        <w:t>ней</w:t>
      </w:r>
      <w:r>
        <w:t xml:space="preserve"> </w:t>
      </w:r>
      <w:r w:rsidRPr="00EF76B1">
        <w:rPr>
          <w:b/>
          <w:i/>
        </w:rPr>
        <w:t>n</w:t>
      </w:r>
      <w:r w:rsidR="006A6264" w:rsidRPr="006A6264">
        <w:t xml:space="preserve"> (</w:t>
      </w:r>
      <w:r w:rsidR="006A6264">
        <w:t>см. рисунок 3А</w:t>
      </w:r>
      <w:r w:rsidR="006A6264" w:rsidRPr="006A6264">
        <w:t>)</w:t>
      </w:r>
      <w:r w:rsidR="006A6264">
        <w:t>.</w:t>
      </w:r>
      <w:r w:rsidR="00D26D04">
        <w:t xml:space="preserve"> </w:t>
      </w:r>
      <w:r>
        <w:t xml:space="preserve">Также в этой точке определен вектор </w:t>
      </w:r>
      <w:r w:rsidRPr="00EF76B1">
        <w:rPr>
          <w:b/>
          <w:i/>
        </w:rPr>
        <w:t>U</w:t>
      </w:r>
      <w:r>
        <w:t xml:space="preserve">. Тогда потоком вектора </w:t>
      </w:r>
      <w:r w:rsidRPr="00EF76B1">
        <w:rPr>
          <w:i/>
        </w:rPr>
        <w:t>dQ</w:t>
      </w:r>
      <w:r>
        <w:t xml:space="preserve"> через площадку называется произведение площади площадки </w:t>
      </w:r>
      <w:r w:rsidRPr="00885BE6">
        <w:rPr>
          <w:i/>
        </w:rPr>
        <w:t>ds</w:t>
      </w:r>
      <w:r>
        <w:t xml:space="preserve"> на скалярное произведение векторов </w:t>
      </w:r>
      <w:r w:rsidRPr="00EF76B1">
        <w:rPr>
          <w:b/>
          <w:i/>
        </w:rPr>
        <w:t>U</w:t>
      </w:r>
      <w:r>
        <w:t xml:space="preserve"> и </w:t>
      </w:r>
      <w:r w:rsidRPr="00EF76B1">
        <w:rPr>
          <w:b/>
          <w:i/>
        </w:rPr>
        <w:t>n</w:t>
      </w:r>
      <w:r>
        <w:t>:</w:t>
      </w:r>
    </w:p>
    <w:p w14:paraId="297D71DF" w14:textId="77777777" w:rsidR="007C3717" w:rsidRPr="002956C9" w:rsidRDefault="00D26D04" w:rsidP="007C3717">
      <w:pPr>
        <w:pStyle w:val="a3"/>
      </w:pPr>
      <w:r w:rsidRPr="00E657D0">
        <w:rPr>
          <w:position w:val="-22"/>
        </w:rPr>
        <w:object w:dxaOrig="3200" w:dyaOrig="540" w14:anchorId="63799545">
          <v:shape id="_x0000_i1026" type="#_x0000_t75" style="width:160.35pt;height:27.65pt" o:ole="">
            <v:imagedata r:id="rId10" o:title=""/>
          </v:shape>
          <o:OLEObject Type="Embed" ProgID="Equation.DSMT4" ShapeID="_x0000_i1026" DrawAspect="Content" ObjectID="_1763931632" r:id="rId11"/>
        </w:object>
      </w:r>
      <w:r w:rsidR="007C3717">
        <w:t>,</w:t>
      </w:r>
      <w:r w:rsidR="007C3717">
        <w:tab/>
      </w:r>
      <w:r w:rsidR="007C3717" w:rsidRPr="00D93DED">
        <w:t>(</w:t>
      </w:r>
      <w:r w:rsidR="005A1AF2">
        <w:fldChar w:fldCharType="begin"/>
      </w:r>
      <w:r w:rsidR="005A1AF2">
        <w:instrText xml:space="preserve"> STYLEREF 2 \s </w:instrText>
      </w:r>
      <w:r w:rsidR="005A1AF2">
        <w:fldChar w:fldCharType="separate"/>
      </w:r>
      <w:r w:rsidR="007C3717">
        <w:rPr>
          <w:noProof/>
        </w:rPr>
        <w:t>1</w:t>
      </w:r>
      <w:r w:rsidR="005A1AF2">
        <w:rPr>
          <w:noProof/>
        </w:rPr>
        <w:fldChar w:fldCharType="end"/>
      </w:r>
      <w:r w:rsidR="007C3717">
        <w:t>.</w:t>
      </w:r>
      <w:r w:rsidR="005A1AF2">
        <w:fldChar w:fldCharType="begin"/>
      </w:r>
      <w:r w:rsidR="005A1AF2">
        <w:instrText xml:space="preserve"> SEQ Формула \* ARABIC \s 2 </w:instrText>
      </w:r>
      <w:r w:rsidR="005A1AF2">
        <w:fldChar w:fldCharType="separate"/>
      </w:r>
      <w:r w:rsidR="007C3717">
        <w:rPr>
          <w:noProof/>
        </w:rPr>
        <w:t>1</w:t>
      </w:r>
      <w:r w:rsidR="005A1AF2">
        <w:rPr>
          <w:noProof/>
        </w:rPr>
        <w:fldChar w:fldCharType="end"/>
      </w:r>
      <w:r w:rsidR="007C3717" w:rsidRPr="00D93DED">
        <w:t>)</w:t>
      </w:r>
    </w:p>
    <w:p w14:paraId="4C86347A" w14:textId="77777777" w:rsidR="007C3717" w:rsidRDefault="007C3717" w:rsidP="007C3717">
      <w:r w:rsidRPr="007C3717">
        <w:t>C</w:t>
      </w:r>
      <w:r>
        <w:t xml:space="preserve"> геометрической точки зрения поток вектора определяется его проекцией на нормаль к поверхности и площадью данной поверхности</w:t>
      </w:r>
      <w:r w:rsidR="006A6264">
        <w:t xml:space="preserve"> (см. рисунок 3В)</w:t>
      </w:r>
      <w:r>
        <w:t xml:space="preserve">. Составляющая вектора </w:t>
      </w:r>
      <w:r w:rsidRPr="00EF76B1">
        <w:rPr>
          <w:b/>
          <w:i/>
        </w:rPr>
        <w:t>U</w:t>
      </w:r>
      <w:r>
        <w:t>, касательная к рассматриваемой площадке, не дает вклада в поток.</w:t>
      </w:r>
    </w:p>
    <w:p w14:paraId="53981C90" w14:textId="77777777" w:rsidR="007C3717" w:rsidRDefault="007C3717" w:rsidP="007C3717">
      <w:r>
        <w:t xml:space="preserve">Чтобы понять физический смысл введенного определения с точки зрения потока жидкости или газа, рассмотрим рисунок </w:t>
      </w:r>
      <w:r w:rsidR="00B4561D">
        <w:t>3</w:t>
      </w:r>
      <w:r w:rsidRPr="007C3717">
        <w:t>B</w:t>
      </w:r>
      <w:r>
        <w:t xml:space="preserve">. Пусть в рассматриваемой точке также задана площадка </w:t>
      </w:r>
      <w:r w:rsidRPr="00EF76B1">
        <w:rPr>
          <w:i/>
        </w:rPr>
        <w:t>ds</w:t>
      </w:r>
      <w:r>
        <w:t xml:space="preserve"> с единичным вектором нормали </w:t>
      </w:r>
      <w:r w:rsidRPr="00EF76B1">
        <w:rPr>
          <w:b/>
          <w:i/>
        </w:rPr>
        <w:t>n</w:t>
      </w:r>
      <w:r w:rsidR="006A6264">
        <w:t xml:space="preserve">, а в качестве вектора </w:t>
      </w:r>
      <w:r w:rsidR="006A6264" w:rsidRPr="006A6264">
        <w:rPr>
          <w:b/>
          <w:i/>
          <w:lang w:val="en-US"/>
        </w:rPr>
        <w:t>U</w:t>
      </w:r>
      <w:r w:rsidR="006A6264" w:rsidRPr="006A6264">
        <w:t xml:space="preserve"> </w:t>
      </w:r>
      <w:r w:rsidR="006A6264">
        <w:t>будем рассматривать</w:t>
      </w:r>
      <w:r>
        <w:t xml:space="preserve"> скорость жидкости</w:t>
      </w:r>
      <w:r w:rsidR="006A6264">
        <w:t>, которая в тексте ниже будете обозначаться как</w:t>
      </w:r>
      <w:r>
        <w:t xml:space="preserve"> </w:t>
      </w:r>
      <w:r w:rsidRPr="00EF76B1">
        <w:rPr>
          <w:b/>
          <w:i/>
        </w:rPr>
        <w:t>V</w:t>
      </w:r>
      <w:r>
        <w:t xml:space="preserve">. Требуется определить, какой объем </w:t>
      </w:r>
      <w:r>
        <w:lastRenderedPageBreak/>
        <w:t xml:space="preserve">жидкости за секунду протекает через данную площадку, </w:t>
      </w:r>
      <w:r w:rsidRPr="006A6264">
        <w:t>то есть необходимо определить объ</w:t>
      </w:r>
      <w:r w:rsidR="00185611" w:rsidRPr="006A6264">
        <w:t>ё</w:t>
      </w:r>
      <w:r w:rsidRPr="006A6264">
        <w:t>м показанно</w:t>
      </w:r>
      <w:r w:rsidR="00185611" w:rsidRPr="006A6264">
        <w:t>го</w:t>
      </w:r>
      <w:r w:rsidRPr="006A6264">
        <w:t xml:space="preserve"> на рисунке </w:t>
      </w:r>
      <w:r w:rsidR="00185611" w:rsidRPr="006A6264">
        <w:t>параллелограмма</w:t>
      </w:r>
      <w:r>
        <w:t xml:space="preserve">. Все точки, которые в него попали, за одну секунду пересекли рассматриваемую площадку </w:t>
      </w:r>
      <w:r w:rsidRPr="00185611">
        <w:rPr>
          <w:i/>
        </w:rPr>
        <w:t>ds</w:t>
      </w:r>
      <w:r>
        <w:t xml:space="preserve">. Объем рассматриваемой фигуры равен произведению площади на высоту, а высота находится как длина образующей (в нашем случае это модуль вектора </w:t>
      </w:r>
      <w:r w:rsidR="006A6264">
        <w:rPr>
          <w:b/>
          <w:i/>
          <w:lang w:val="en-US"/>
        </w:rPr>
        <w:t>U</w:t>
      </w:r>
      <w:r>
        <w:t>) на косинус угла между вектором скорости и вектором нормали к площадке:</w:t>
      </w:r>
    </w:p>
    <w:p w14:paraId="0D8C9DE7" w14:textId="77777777" w:rsidR="00C279A8" w:rsidRDefault="006A6264" w:rsidP="00C279A8">
      <w:pPr>
        <w:pStyle w:val="a3"/>
      </w:pPr>
      <m:oMath>
        <m:r>
          <w:rPr>
            <w:rFonts w:ascii="Cambria Math" w:hAnsi="Cambria Math"/>
          </w:rPr>
          <m:t>ds</m:t>
        </m:r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U</m:t>
                </m:r>
              </m:e>
            </m:acc>
          </m:e>
        </m:d>
        <m:r>
          <w:rPr>
            <w:rFonts w:ascii="Cambria Math" w:hAnsi="Cambria Math"/>
          </w:rPr>
          <m:t>cos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acc>
              <m:accPr>
                <m:ctrlPr>
                  <w:rPr>
                    <w:rFonts w:ascii="Cambria Math" w:hAnsi="Cambria Math"/>
                    <w:i/>
                  </w:rPr>
                </m:ctrlPr>
              </m:accPr>
              <m:e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U</m:t>
                    </m:r>
                  </m:e>
                </m:acc>
                <m:r>
                  <w:rPr>
                    <w:rFonts w:ascii="Cambria Math" w:hAnsi="Cambria Math"/>
                  </w:rPr>
                  <m:t>,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n</m:t>
                    </m:r>
                  </m:e>
                </m:acc>
              </m:e>
            </m:acc>
          </m:e>
        </m:d>
        <m:r>
          <w:rPr>
            <w:rFonts w:ascii="Cambria Math" w:hAnsi="Cambria Math"/>
          </w:rPr>
          <m:t>=ds</m:t>
        </m:r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U</m:t>
                </m:r>
              </m:e>
            </m:acc>
          </m:e>
        </m:d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n</m:t>
                </m:r>
              </m:e>
            </m:acc>
          </m:e>
        </m:d>
        <m:r>
          <w:rPr>
            <w:rFonts w:ascii="Cambria Math" w:hAnsi="Cambria Math"/>
          </w:rPr>
          <m:t>cos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acc>
              <m:accPr>
                <m:ctrlPr>
                  <w:rPr>
                    <w:rFonts w:ascii="Cambria Math" w:hAnsi="Cambria Math"/>
                    <w:i/>
                  </w:rPr>
                </m:ctrlPr>
              </m:accPr>
              <m:e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U</m:t>
                    </m:r>
                  </m:e>
                </m:acc>
                <m:r>
                  <w:rPr>
                    <w:rFonts w:ascii="Cambria Math" w:hAnsi="Cambria Math"/>
                  </w:rPr>
                  <m:t>,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n</m:t>
                    </m:r>
                  </m:e>
                </m:acc>
              </m:e>
            </m:acc>
          </m:e>
        </m:d>
      </m:oMath>
      <w:r w:rsidR="00C279A8">
        <w:t>,</w:t>
      </w:r>
      <w:r w:rsidR="00C279A8">
        <w:tab/>
      </w:r>
      <w:r w:rsidR="00C279A8" w:rsidRPr="00D93DED">
        <w:t>(</w:t>
      </w:r>
      <w:r w:rsidR="005A1AF2">
        <w:fldChar w:fldCharType="begin"/>
      </w:r>
      <w:r w:rsidR="005A1AF2">
        <w:instrText xml:space="preserve"> STYLEREF 2 \s </w:instrText>
      </w:r>
      <w:r w:rsidR="005A1AF2">
        <w:fldChar w:fldCharType="separate"/>
      </w:r>
      <w:r w:rsidR="00C279A8">
        <w:rPr>
          <w:noProof/>
        </w:rPr>
        <w:t>1</w:t>
      </w:r>
      <w:r w:rsidR="005A1AF2">
        <w:rPr>
          <w:noProof/>
        </w:rPr>
        <w:fldChar w:fldCharType="end"/>
      </w:r>
      <w:r w:rsidR="00C279A8">
        <w:t>.</w:t>
      </w:r>
      <w:r w:rsidR="005A1AF2">
        <w:fldChar w:fldCharType="begin"/>
      </w:r>
      <w:r w:rsidR="005A1AF2">
        <w:instrText xml:space="preserve"> SEQ Формула \* ARABIC \s 2 </w:instrText>
      </w:r>
      <w:r w:rsidR="005A1AF2">
        <w:fldChar w:fldCharType="separate"/>
      </w:r>
      <w:r w:rsidR="00C279A8">
        <w:rPr>
          <w:noProof/>
        </w:rPr>
        <w:t>2</w:t>
      </w:r>
      <w:r w:rsidR="005A1AF2">
        <w:rPr>
          <w:noProof/>
        </w:rPr>
        <w:fldChar w:fldCharType="end"/>
      </w:r>
      <w:r w:rsidR="00C279A8" w:rsidRPr="00D93DED">
        <w:t>)</w:t>
      </w:r>
    </w:p>
    <w:p w14:paraId="6692555F" w14:textId="11BB7F57" w:rsidR="007C3717" w:rsidRDefault="007C3717" w:rsidP="007C3717">
      <w:r>
        <w:t>Если вспомнить, что моду</w:t>
      </w:r>
      <w:r w:rsidR="00FA6018">
        <w:tab/>
      </w:r>
      <w:r>
        <w:t xml:space="preserve">ль вектора </w:t>
      </w:r>
      <w:r w:rsidRPr="00B4561D">
        <w:rPr>
          <w:b/>
          <w:i/>
        </w:rPr>
        <w:t>n</w:t>
      </w:r>
      <w:r>
        <w:t xml:space="preserve"> равен единице, то умножение на него не изменяет произведения. В результате данных рассуждений и поиска объемного расхода через площадку было получено выражение, совпадающее с определением потока вектора. </w:t>
      </w:r>
    </w:p>
    <w:p w14:paraId="16E20F08" w14:textId="77777777" w:rsidR="007C3717" w:rsidRDefault="007C3717" w:rsidP="007C3717">
      <w:r>
        <w:t xml:space="preserve">На практике редко встречаются случаи, позволяющие определить с помощью нескольких математических операций поток. Более сложным является определение потока через неплоскую поверхность, в различных точках которой вектора </w:t>
      </w:r>
      <w:r w:rsidRPr="00EF76B1">
        <w:rPr>
          <w:b/>
          <w:i/>
        </w:rPr>
        <w:t>U</w:t>
      </w:r>
      <w:r w:rsidR="00B4561D">
        <w:t xml:space="preserve"> и </w:t>
      </w:r>
      <w:r w:rsidR="00B4561D" w:rsidRPr="00EF76B1">
        <w:rPr>
          <w:b/>
          <w:i/>
          <w:lang w:val="en-US"/>
        </w:rPr>
        <w:t>n</w:t>
      </w:r>
      <w:r>
        <w:t xml:space="preserve"> отличаются, как показано на рисунке </w:t>
      </w:r>
      <w:r w:rsidR="00B4561D" w:rsidRPr="00B4561D">
        <w:t>3</w:t>
      </w:r>
      <w:r w:rsidRPr="007C3717">
        <w:t>C</w:t>
      </w:r>
      <w:r>
        <w:t>. Тогда поступают следующим образом.</w:t>
      </w:r>
    </w:p>
    <w:p w14:paraId="7967607F" w14:textId="77777777" w:rsidR="007C3717" w:rsidRDefault="007C3717" w:rsidP="007C3717">
      <w:r>
        <w:t>Всю поверхность делят на отдельные площадки с площад</w:t>
      </w:r>
      <w:r w:rsidR="00D26D43">
        <w:t>к</w:t>
      </w:r>
      <w:r>
        <w:t xml:space="preserve">ами </w:t>
      </w:r>
      <w:r w:rsidRPr="00EF76B1">
        <w:rPr>
          <w:i/>
        </w:rPr>
        <w:t>ds</w:t>
      </w:r>
      <w:r w:rsidRPr="00EF76B1">
        <w:rPr>
          <w:i/>
          <w:vertAlign w:val="subscript"/>
        </w:rPr>
        <w:t>i</w:t>
      </w:r>
      <w:r>
        <w:t xml:space="preserve"> и векторами нормали </w:t>
      </w:r>
      <w:r w:rsidRPr="00EF76B1">
        <w:rPr>
          <w:b/>
          <w:i/>
        </w:rPr>
        <w:t>n</w:t>
      </w:r>
      <w:r w:rsidRPr="00EF76B1">
        <w:rPr>
          <w:b/>
          <w:i/>
          <w:vertAlign w:val="subscript"/>
        </w:rPr>
        <w:t>i</w:t>
      </w:r>
      <w:r>
        <w:t xml:space="preserve">. Особенность размеров таких площадок состоит в том, что в их пределах вектора </w:t>
      </w:r>
      <w:r w:rsidRPr="00EF76B1">
        <w:rPr>
          <w:b/>
          <w:i/>
        </w:rPr>
        <w:t>U</w:t>
      </w:r>
      <w:r>
        <w:t xml:space="preserve"> и </w:t>
      </w:r>
      <w:r w:rsidRPr="00EF76B1">
        <w:rPr>
          <w:b/>
          <w:i/>
        </w:rPr>
        <w:t>n</w:t>
      </w:r>
      <w:r>
        <w:t xml:space="preserve"> меняются крайне мало, и с хорошей точностью можно найти поток </w:t>
      </w:r>
      <w:r w:rsidRPr="00EF76B1">
        <w:rPr>
          <w:i/>
        </w:rPr>
        <w:t>dQ</w:t>
      </w:r>
      <w:r w:rsidRPr="00EF76B1">
        <w:rPr>
          <w:i/>
          <w:vertAlign w:val="subscript"/>
        </w:rPr>
        <w:t>i</w:t>
      </w:r>
      <w:r w:rsidRPr="007C3717">
        <w:t xml:space="preserve"> </w:t>
      </w:r>
      <w:r>
        <w:t xml:space="preserve">по приведенной </w:t>
      </w:r>
      <w:r>
        <w:lastRenderedPageBreak/>
        <w:t>выше простой формуле. Когда потоки через все площадки найдены, то общий поток находится как сумма потоков через все отдельные площадки:</w:t>
      </w:r>
    </w:p>
    <w:p w14:paraId="0DEDE9FE" w14:textId="77777777" w:rsidR="00C279A8" w:rsidRDefault="00D26D04" w:rsidP="00C279A8">
      <w:pPr>
        <w:pStyle w:val="a3"/>
      </w:pPr>
      <w:r w:rsidRPr="00C279A8">
        <w:rPr>
          <w:position w:val="-26"/>
        </w:rPr>
        <w:object w:dxaOrig="2540" w:dyaOrig="620" w14:anchorId="4A60665C">
          <v:shape id="_x0000_i1027" type="#_x0000_t75" style="width:128pt;height:31pt" o:ole="">
            <v:imagedata r:id="rId12" o:title=""/>
          </v:shape>
          <o:OLEObject Type="Embed" ProgID="Equation.DSMT4" ShapeID="_x0000_i1027" DrawAspect="Content" ObjectID="_1763931633" r:id="rId13"/>
        </w:object>
      </w:r>
      <w:r w:rsidR="00C279A8">
        <w:t>,</w:t>
      </w:r>
      <w:r w:rsidR="00C279A8">
        <w:tab/>
      </w:r>
      <w:r w:rsidR="00C279A8" w:rsidRPr="00D93DED">
        <w:t>(</w:t>
      </w:r>
      <w:r w:rsidR="005A1AF2">
        <w:fldChar w:fldCharType="begin"/>
      </w:r>
      <w:r w:rsidR="005A1AF2">
        <w:instrText xml:space="preserve"> STYLEREF 2 \s </w:instrText>
      </w:r>
      <w:r w:rsidR="005A1AF2">
        <w:fldChar w:fldCharType="separate"/>
      </w:r>
      <w:r w:rsidR="0098470B">
        <w:rPr>
          <w:noProof/>
        </w:rPr>
        <w:t>1</w:t>
      </w:r>
      <w:r w:rsidR="005A1AF2">
        <w:rPr>
          <w:noProof/>
        </w:rPr>
        <w:fldChar w:fldCharType="end"/>
      </w:r>
      <w:r w:rsidR="00C279A8">
        <w:t>.</w:t>
      </w:r>
      <w:r w:rsidR="005A1AF2">
        <w:fldChar w:fldCharType="begin"/>
      </w:r>
      <w:r w:rsidR="005A1AF2">
        <w:instrText xml:space="preserve"> SEQ Формула \* ARABIC \s 2 </w:instrText>
      </w:r>
      <w:r w:rsidR="005A1AF2">
        <w:fldChar w:fldCharType="separate"/>
      </w:r>
      <w:r w:rsidR="0098470B">
        <w:rPr>
          <w:noProof/>
        </w:rPr>
        <w:t>3</w:t>
      </w:r>
      <w:r w:rsidR="005A1AF2">
        <w:rPr>
          <w:noProof/>
        </w:rPr>
        <w:fldChar w:fldCharType="end"/>
      </w:r>
      <w:r w:rsidR="00C279A8" w:rsidRPr="00D93DED">
        <w:t>)</w:t>
      </w:r>
    </w:p>
    <w:p w14:paraId="7B366081" w14:textId="77777777" w:rsidR="007C3717" w:rsidRDefault="007C3717" w:rsidP="007C3717">
      <w:r>
        <w:t xml:space="preserve">Здесь </w:t>
      </w:r>
      <w:r w:rsidRPr="00EF76B1">
        <w:rPr>
          <w:i/>
        </w:rPr>
        <w:t>N</w:t>
      </w:r>
      <w:r>
        <w:t xml:space="preserve"> – количество площадок, на которые разделена поверхность. Если размер площадок бесконечно уменьшать, увеличивая их количество, то сумма потоков через площадки будет стремиться к некоторой величине, называемой интегралом первого рода по поверхности:</w:t>
      </w:r>
    </w:p>
    <w:p w14:paraId="70212DA5" w14:textId="77777777" w:rsidR="00C57606" w:rsidRDefault="00C57606" w:rsidP="00C57606">
      <w:pPr>
        <w:pStyle w:val="a3"/>
      </w:pPr>
      <w:r w:rsidRPr="00C57606">
        <w:rPr>
          <w:position w:val="-28"/>
        </w:rPr>
        <w:object w:dxaOrig="2220" w:dyaOrig="560" w14:anchorId="6F43BFA5">
          <v:shape id="_x0000_i1028" type="#_x0000_t75" style="width:111.35pt;height:27.65pt" o:ole="">
            <v:imagedata r:id="rId14" o:title=""/>
          </v:shape>
          <o:OLEObject Type="Embed" ProgID="Equation.DSMT4" ShapeID="_x0000_i1028" DrawAspect="Content" ObjectID="_1763931634" r:id="rId15"/>
        </w:object>
      </w:r>
      <w:r>
        <w:t>,</w:t>
      </w:r>
      <w:r>
        <w:tab/>
      </w:r>
      <w:r w:rsidRPr="00D93DED">
        <w:t>(</w:t>
      </w:r>
      <w:r w:rsidR="005A1AF2">
        <w:fldChar w:fldCharType="begin"/>
      </w:r>
      <w:r w:rsidR="005A1AF2">
        <w:instrText xml:space="preserve"> STYLEREF 2 \s </w:instrText>
      </w:r>
      <w:r w:rsidR="005A1AF2">
        <w:fldChar w:fldCharType="separate"/>
      </w:r>
      <w:r w:rsidR="0098470B">
        <w:rPr>
          <w:noProof/>
        </w:rPr>
        <w:t>1</w:t>
      </w:r>
      <w:r w:rsidR="005A1AF2">
        <w:rPr>
          <w:noProof/>
        </w:rPr>
        <w:fldChar w:fldCharType="end"/>
      </w:r>
      <w:r>
        <w:t>.</w:t>
      </w:r>
      <w:r w:rsidR="005A1AF2">
        <w:fldChar w:fldCharType="begin"/>
      </w:r>
      <w:r w:rsidR="005A1AF2">
        <w:instrText xml:space="preserve"> SEQ Формула \* ARABIC \s 2 </w:instrText>
      </w:r>
      <w:r w:rsidR="005A1AF2">
        <w:fldChar w:fldCharType="separate"/>
      </w:r>
      <w:r w:rsidR="0098470B">
        <w:rPr>
          <w:noProof/>
        </w:rPr>
        <w:t>4</w:t>
      </w:r>
      <w:r w:rsidR="005A1AF2">
        <w:rPr>
          <w:noProof/>
        </w:rPr>
        <w:fldChar w:fldCharType="end"/>
      </w:r>
      <w:r w:rsidRPr="00D93DED">
        <w:t>)</w:t>
      </w:r>
    </w:p>
    <w:p w14:paraId="43E10BA7" w14:textId="77777777" w:rsidR="007C3717" w:rsidRDefault="007C3717" w:rsidP="007C3717">
      <w:r>
        <w:t xml:space="preserve">Если поверхность замкнута, то в интеграле для вычисления потока </w:t>
      </w:r>
      <w:r w:rsidR="00185611">
        <w:t>используется внешняя нормаль</w:t>
      </w:r>
      <w:r w:rsidR="00C57606">
        <w:t xml:space="preserve"> </w:t>
      </w:r>
      <w:r>
        <w:t xml:space="preserve">к области, ограниченной данной поверхностью. В этом случае, если поток </w:t>
      </w:r>
      <w:r w:rsidRPr="00EF76B1">
        <w:rPr>
          <w:i/>
        </w:rPr>
        <w:t>Q</w:t>
      </w:r>
      <w:r>
        <w:t xml:space="preserve"> положителен, то параметр, поток </w:t>
      </w:r>
      <w:r w:rsidR="00C57606">
        <w:t>которого</w:t>
      </w:r>
      <w:r>
        <w:t xml:space="preserve"> вычисляется, внутри пов</w:t>
      </w:r>
      <w:r w:rsidR="00C57606">
        <w:t>ерхности уменьшается, вне поверхности увеличивается</w:t>
      </w:r>
      <w:r>
        <w:t>.</w:t>
      </w:r>
    </w:p>
    <w:p w14:paraId="2B88D11F" w14:textId="77777777" w:rsidR="007C3717" w:rsidRDefault="007C3717" w:rsidP="007C3717">
      <w:r>
        <w:t xml:space="preserve">Если рассматривать только вектор </w:t>
      </w:r>
      <w:r w:rsidRPr="00EF76B1">
        <w:rPr>
          <w:b/>
          <w:i/>
        </w:rPr>
        <w:t>U</w:t>
      </w:r>
      <w:r>
        <w:t xml:space="preserve">, то, исходя из определения потока через площадку, его можно рассматривать как поток вектора через единичную площадку (площадка, площадь которой равна единице), вектор нормали к которой ориентирован по направлению самого вектора </w:t>
      </w:r>
      <w:r w:rsidRPr="00EF76B1">
        <w:rPr>
          <w:b/>
          <w:i/>
        </w:rPr>
        <w:t>U</w:t>
      </w:r>
      <w:r>
        <w:t xml:space="preserve">, то есть плотностью потока вектора (вектора удельного потока). Если в качестве вектора </w:t>
      </w:r>
      <w:r w:rsidRPr="00EF76B1">
        <w:rPr>
          <w:b/>
          <w:i/>
        </w:rPr>
        <w:t>U</w:t>
      </w:r>
      <w:r>
        <w:t xml:space="preserve"> рассматривать вектор скорости жидкости или </w:t>
      </w:r>
      <w:r>
        <w:lastRenderedPageBreak/>
        <w:t xml:space="preserve">газа, то его можно рассматривать как плотность объемного потока жидкости или газа, и при вычислении потока </w:t>
      </w:r>
      <w:r w:rsidRPr="00EF76B1">
        <w:rPr>
          <w:i/>
        </w:rPr>
        <w:t>Q</w:t>
      </w:r>
      <w:r>
        <w:t xml:space="preserve"> по приведенной выше формуле будет получен объемный поток через поверхность. Если рассматривать в качестве вектора </w:t>
      </w:r>
      <w:r w:rsidRPr="00EF76B1">
        <w:rPr>
          <w:b/>
          <w:i/>
        </w:rPr>
        <w:t>U</w:t>
      </w:r>
      <w:r>
        <w:t xml:space="preserve"> вектор произведения плотности</w:t>
      </w:r>
      <w:r w:rsidR="00C57606">
        <w:t xml:space="preserve"> жидкости или газа на вектор </w:t>
      </w:r>
      <w:r>
        <w:t xml:space="preserve">скорости </w:t>
      </w:r>
      <w:r w:rsidRPr="00EF76B1">
        <w:rPr>
          <w:b/>
          <w:i/>
        </w:rPr>
        <w:t>ρV</w:t>
      </w:r>
      <w:r>
        <w:t xml:space="preserve">, то это будет плотность массового потока, а </w:t>
      </w:r>
      <w:r w:rsidRPr="00EF76B1">
        <w:rPr>
          <w:i/>
        </w:rPr>
        <w:t>Q</w:t>
      </w:r>
      <w:r w:rsidR="00185611">
        <w:t xml:space="preserve"> будет </w:t>
      </w:r>
      <w:r>
        <w:t>массовым потоком через поверхность. Также в научно-технической практике рассматриваю</w:t>
      </w:r>
      <w:r w:rsidR="00185611">
        <w:t>т</w:t>
      </w:r>
      <w:r>
        <w:t xml:space="preserve"> вектора плотности диффузионного потока или плотности теплового потока </w:t>
      </w:r>
      <w:r w:rsidRPr="00EF76B1">
        <w:rPr>
          <w:b/>
          <w:i/>
        </w:rPr>
        <w:t>j</w:t>
      </w:r>
      <w:r>
        <w:t xml:space="preserve">, в случае применения которых для вычисления интегралов </w:t>
      </w:r>
      <w:r w:rsidRPr="00EF76B1">
        <w:rPr>
          <w:i/>
        </w:rPr>
        <w:t>Q</w:t>
      </w:r>
      <w:r>
        <w:t xml:space="preserve"> в качестве результата получаются диффузионный поток вещества или поток тепловой энергии через соответствующую поверхность.</w:t>
      </w:r>
    </w:p>
    <w:p w14:paraId="3ACB68BB" w14:textId="77777777" w:rsidR="007C3717" w:rsidRDefault="007C3717" w:rsidP="007C3717">
      <w:r>
        <w:t xml:space="preserve">Если исходить из определения объёмного расхода или массового расхода, то его вычисление будет совпадать с определением объёмного и массового потока через поверхность, определенного выше. Соответственно, ниже будет выведено основное соотношение для вычисления расхода через плоское сечение осесимметричной струи. Для этого рассмотрим рисунок </w:t>
      </w:r>
      <w:r w:rsidR="00B4561D" w:rsidRPr="00B4561D">
        <w:t>4</w:t>
      </w:r>
      <w:r>
        <w:t>, на котором схематически представлен в пространстве профиль скорости в струе.</w:t>
      </w:r>
    </w:p>
    <w:p w14:paraId="287D98F0" w14:textId="77777777" w:rsidR="007C3717" w:rsidRDefault="006124A8" w:rsidP="00D26D04">
      <w:pPr>
        <w:ind w:firstLine="0"/>
        <w:jc w:val="center"/>
      </w:pPr>
      <w:r>
        <w:rPr>
          <w:noProof/>
        </w:rPr>
        <w:lastRenderedPageBreak/>
        <w:pict w14:anchorId="151C102F">
          <v:shape id="_x0000_i1029" type="#_x0000_t75" style="width:118.35pt;height:136pt">
            <v:imagedata r:id="rId16" o:title="Pic4"/>
          </v:shape>
        </w:pict>
      </w:r>
    </w:p>
    <w:p w14:paraId="75610235" w14:textId="77777777" w:rsidR="007C3717" w:rsidRPr="00C279A8" w:rsidRDefault="007C3717" w:rsidP="00C279A8">
      <w:pPr>
        <w:pStyle w:val="a9"/>
        <w:spacing w:before="119" w:beforeAutospacing="0" w:after="284" w:line="240" w:lineRule="auto"/>
        <w:ind w:firstLine="0"/>
        <w:jc w:val="center"/>
        <w:rPr>
          <w:i/>
          <w:iCs/>
        </w:rPr>
      </w:pPr>
      <w:r w:rsidRPr="00C279A8">
        <w:rPr>
          <w:i/>
          <w:iCs/>
        </w:rPr>
        <w:t>Рисунок 4: Схематическое изображение профиля скорости в струе</w:t>
      </w:r>
    </w:p>
    <w:p w14:paraId="259E8EFC" w14:textId="77777777" w:rsidR="007C3717" w:rsidRDefault="007C3717" w:rsidP="0004269E">
      <w:pPr>
        <w:ind w:left="708"/>
      </w:pPr>
      <w:r>
        <w:t>Как видно, в пределах границы струи скорость направлена перпендикулярн</w:t>
      </w:r>
      <w:r w:rsidR="00740024">
        <w:t>о</w:t>
      </w:r>
      <w:r>
        <w:t xml:space="preserve"> плоскости сечения, однако её величина изменяется от точки к точке. То, что струя осесимметричная, означает, что величина скорости зависит только от расстояния </w:t>
      </w:r>
      <w:r w:rsidR="00EF76B1">
        <w:t>до</w:t>
      </w:r>
      <w:r>
        <w:t xml:space="preserve"> её оси </w:t>
      </w:r>
      <w:r w:rsidRPr="00B4561D">
        <w:rPr>
          <w:i/>
        </w:rPr>
        <w:t>r</w:t>
      </w:r>
      <w:r>
        <w:t xml:space="preserve">, и в качестве площадки </w:t>
      </w:r>
      <w:r w:rsidRPr="00176652">
        <w:rPr>
          <w:i/>
        </w:rPr>
        <w:t>ds</w:t>
      </w:r>
      <w:r>
        <w:t xml:space="preserve">, в пределах которой скорость меняется мало, можно взять кольцо, содержащие точки на расстоянии от </w:t>
      </w:r>
      <w:r w:rsidRPr="00EF76B1">
        <w:rPr>
          <w:i/>
        </w:rPr>
        <w:t>r</w:t>
      </w:r>
      <w:r>
        <w:t xml:space="preserve"> до </w:t>
      </w:r>
      <w:r w:rsidRPr="00EF76B1">
        <w:rPr>
          <w:i/>
        </w:rPr>
        <w:t>r+dr</w:t>
      </w:r>
      <w:r>
        <w:t xml:space="preserve">. Величина </w:t>
      </w:r>
      <w:r w:rsidRPr="00EF76B1">
        <w:rPr>
          <w:i/>
        </w:rPr>
        <w:t>dr</w:t>
      </w:r>
      <w:r>
        <w:t xml:space="preserve"> при этом должна быть достаточно мала. Площадь </w:t>
      </w:r>
      <w:r w:rsidRPr="00EF76B1">
        <w:rPr>
          <w:i/>
        </w:rPr>
        <w:t>ds</w:t>
      </w:r>
      <w:r>
        <w:t xml:space="preserve"> примерно равна </w:t>
      </w:r>
      <w:r w:rsidRPr="00EF76B1">
        <w:rPr>
          <w:i/>
        </w:rPr>
        <w:t>2πrdr</w:t>
      </w:r>
      <w:r>
        <w:t xml:space="preserve">, тогда поток через площадку можно представить как </w:t>
      </w:r>
      <w:r w:rsidRPr="00EF76B1">
        <w:rPr>
          <w:i/>
        </w:rPr>
        <w:t>V(r)2πrdr</w:t>
      </w:r>
      <w:r>
        <w:t>, а общий объемный</w:t>
      </w:r>
      <w:r w:rsidR="00EF76B1">
        <w:t xml:space="preserve"> поток</w:t>
      </w:r>
      <w:r>
        <w:t xml:space="preserve"> представить как интеграл:</w:t>
      </w:r>
    </w:p>
    <w:p w14:paraId="4EE02A65" w14:textId="77777777" w:rsidR="00B4561D" w:rsidRDefault="00B4561D" w:rsidP="00B4561D">
      <w:pPr>
        <w:pStyle w:val="a3"/>
      </w:pPr>
      <w:r w:rsidRPr="00C57606">
        <w:rPr>
          <w:position w:val="-28"/>
        </w:rPr>
        <w:object w:dxaOrig="1579" w:dyaOrig="680" w14:anchorId="70A59CA2">
          <v:shape id="_x0000_i1030" type="#_x0000_t75" style="width:79.35pt;height:34pt" o:ole="">
            <v:imagedata r:id="rId17" o:title=""/>
          </v:shape>
          <o:OLEObject Type="Embed" ProgID="Equation.DSMT4" ShapeID="_x0000_i1030" DrawAspect="Content" ObjectID="_1763931635" r:id="rId18"/>
        </w:object>
      </w:r>
      <w:r>
        <w:t>,</w:t>
      </w:r>
      <w:r>
        <w:tab/>
      </w:r>
      <w:r w:rsidRPr="00D93DED">
        <w:t>(</w:t>
      </w:r>
      <w:r w:rsidR="005A1AF2">
        <w:fldChar w:fldCharType="begin"/>
      </w:r>
      <w:r w:rsidR="005A1AF2">
        <w:instrText xml:space="preserve"> STYLEREF 2 \s </w:instrText>
      </w:r>
      <w:r w:rsidR="005A1AF2">
        <w:fldChar w:fldCharType="separate"/>
      </w:r>
      <w:r>
        <w:rPr>
          <w:noProof/>
        </w:rPr>
        <w:t>1</w:t>
      </w:r>
      <w:r w:rsidR="005A1AF2">
        <w:rPr>
          <w:noProof/>
        </w:rPr>
        <w:fldChar w:fldCharType="end"/>
      </w:r>
      <w:r>
        <w:t>.</w:t>
      </w:r>
      <w:r w:rsidR="005A1AF2">
        <w:fldChar w:fldCharType="begin"/>
      </w:r>
      <w:r w:rsidR="005A1AF2">
        <w:instrText xml:space="preserve"> SEQ Формула \* ARABIC \s 2 </w:instrText>
      </w:r>
      <w:r w:rsidR="005A1AF2">
        <w:fldChar w:fldCharType="separate"/>
      </w:r>
      <w:r w:rsidR="00B05CEB">
        <w:rPr>
          <w:noProof/>
        </w:rPr>
        <w:t>5</w:t>
      </w:r>
      <w:r w:rsidR="005A1AF2">
        <w:rPr>
          <w:noProof/>
        </w:rPr>
        <w:fldChar w:fldCharType="end"/>
      </w:r>
      <w:r w:rsidRPr="00D93DED">
        <w:t>)</w:t>
      </w:r>
    </w:p>
    <w:p w14:paraId="08C73E29" w14:textId="77777777" w:rsidR="007C3717" w:rsidRDefault="007C3717" w:rsidP="007C3717">
      <w:r>
        <w:lastRenderedPageBreak/>
        <w:t xml:space="preserve">Здесь </w:t>
      </w:r>
      <w:r w:rsidRPr="00EF76B1">
        <w:rPr>
          <w:i/>
        </w:rPr>
        <w:t>R</w:t>
      </w:r>
      <w:r>
        <w:t xml:space="preserve"> – граница струи. Массовый расход можно найти, если плотность газа считать неизменной, и формула преобразуется следующим образом:</w:t>
      </w:r>
    </w:p>
    <w:p w14:paraId="5EA859B9" w14:textId="77777777" w:rsidR="00B4561D" w:rsidRDefault="00B4561D" w:rsidP="00B4561D">
      <w:pPr>
        <w:pStyle w:val="a3"/>
      </w:pPr>
      <w:r w:rsidRPr="00C57606">
        <w:rPr>
          <w:position w:val="-28"/>
        </w:rPr>
        <w:object w:dxaOrig="1820" w:dyaOrig="680" w14:anchorId="1C76F095">
          <v:shape id="_x0000_i1031" type="#_x0000_t75" style="width:91.35pt;height:34pt" o:ole="">
            <v:imagedata r:id="rId19" o:title=""/>
          </v:shape>
          <o:OLEObject Type="Embed" ProgID="Equation.DSMT4" ShapeID="_x0000_i1031" DrawAspect="Content" ObjectID="_1763931636" r:id="rId20"/>
        </w:object>
      </w:r>
      <w:r>
        <w:t>,</w:t>
      </w:r>
      <w:r>
        <w:tab/>
      </w:r>
      <w:r w:rsidRPr="00D93DED">
        <w:t>(</w:t>
      </w:r>
      <w:r w:rsidR="005A1AF2">
        <w:fldChar w:fldCharType="begin"/>
      </w:r>
      <w:r w:rsidR="005A1AF2">
        <w:instrText xml:space="preserve"> STYLEREF 2 \s </w:instrText>
      </w:r>
      <w:r w:rsidR="005A1AF2">
        <w:fldChar w:fldCharType="separate"/>
      </w:r>
      <w:r>
        <w:rPr>
          <w:noProof/>
        </w:rPr>
        <w:t>1</w:t>
      </w:r>
      <w:r w:rsidR="005A1AF2">
        <w:rPr>
          <w:noProof/>
        </w:rPr>
        <w:fldChar w:fldCharType="end"/>
      </w:r>
      <w:r>
        <w:t>.</w:t>
      </w:r>
      <w:r w:rsidR="005A1AF2">
        <w:fldChar w:fldCharType="begin"/>
      </w:r>
      <w:r w:rsidR="005A1AF2">
        <w:instrText xml:space="preserve"> SEQ Формула \* </w:instrText>
      </w:r>
      <w:r w:rsidR="005A1AF2">
        <w:instrText xml:space="preserve">ARABIC \s 2 </w:instrText>
      </w:r>
      <w:r w:rsidR="005A1AF2">
        <w:fldChar w:fldCharType="separate"/>
      </w:r>
      <w:r w:rsidR="00B05CEB">
        <w:rPr>
          <w:noProof/>
        </w:rPr>
        <w:t>6</w:t>
      </w:r>
      <w:r w:rsidR="005A1AF2">
        <w:rPr>
          <w:noProof/>
        </w:rPr>
        <w:fldChar w:fldCharType="end"/>
      </w:r>
      <w:r w:rsidRPr="00D93DED">
        <w:t>)</w:t>
      </w:r>
    </w:p>
    <w:p w14:paraId="7B86FC33" w14:textId="77777777" w:rsidR="007C3717" w:rsidRDefault="007C3717" w:rsidP="007C3717">
      <w:r>
        <w:t xml:space="preserve">Полученная формула является основной, и из неё видно, что для определения расхода необходимо определить зависимость скорости от расстояния до оси струи, чему и будет посвящено проведение экспериментальной части лабораторной работы </w:t>
      </w:r>
      <w:r w:rsidR="00EF76B1">
        <w:t>с</w:t>
      </w:r>
      <w:r>
        <w:t xml:space="preserve"> </w:t>
      </w:r>
      <w:r w:rsidR="00EF76B1">
        <w:t>последующей</w:t>
      </w:r>
      <w:r>
        <w:t xml:space="preserve"> обработк</w:t>
      </w:r>
      <w:r w:rsidR="00EF76B1">
        <w:t>ой</w:t>
      </w:r>
      <w:r>
        <w:t xml:space="preserve"> экспериментальных результатов.</w:t>
      </w:r>
    </w:p>
    <w:p w14:paraId="0486233F" w14:textId="77777777" w:rsidR="00B4561D" w:rsidRDefault="00B4561D" w:rsidP="00B4561D">
      <w:pPr>
        <w:pStyle w:val="3"/>
      </w:pPr>
      <w:r>
        <w:rPr>
          <w:lang w:val="ru-RU"/>
        </w:rPr>
        <w:t>Вычисление расхода в сечении струи по экспериментальным данным</w:t>
      </w:r>
    </w:p>
    <w:p w14:paraId="2902DEF6" w14:textId="77777777" w:rsidR="007C3717" w:rsidRDefault="007C3717" w:rsidP="007C3717">
      <w:r>
        <w:t xml:space="preserve">В результате экспериментальной работы и обработки экспериментальных результатов для вычисления расхода в отдельных точках </w:t>
      </w:r>
      <w:r w:rsidR="00845501">
        <w:t xml:space="preserve">будет </w:t>
      </w:r>
      <w:r>
        <w:t xml:space="preserve">определена скорость, и, соответственно, произведение скорости на координату (радиус). Схематически это показано на рисунке </w:t>
      </w:r>
      <w:r w:rsidR="00F4131F">
        <w:t>5</w:t>
      </w:r>
      <w:r>
        <w:t>:</w:t>
      </w:r>
    </w:p>
    <w:p w14:paraId="6E304A3F" w14:textId="77777777" w:rsidR="007C3717" w:rsidRDefault="007C3717" w:rsidP="00326AB1">
      <w:pPr>
        <w:ind w:firstLine="0"/>
        <w:jc w:val="center"/>
      </w:pPr>
      <w:r>
        <w:rPr>
          <w:noProof/>
        </w:rPr>
        <w:drawing>
          <wp:inline distT="0" distB="0" distL="0" distR="0" wp14:anchorId="19F8562E" wp14:editId="670ED237">
            <wp:extent cx="1742017" cy="918951"/>
            <wp:effectExtent l="0" t="0" r="0" b="0"/>
            <wp:docPr id="24" name="Рисунок 24" descr="C:\Users\BEREZN~1.MV\AppData\Local\Temp\lu1374442si96.tmp\lu1374442sipu_tmp_99bf7e6e0de56b7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" descr="C:\Users\BEREZN~1.MV\AppData\Local\Temp\lu1374442si96.tmp\lu1374442sipu_tmp_99bf7e6e0de56b73.jpg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832" cy="9346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D9D4CA5" w14:textId="77777777" w:rsidR="00C279A8" w:rsidRPr="00C57606" w:rsidRDefault="00C279A8" w:rsidP="00C279A8">
      <w:pPr>
        <w:pStyle w:val="a9"/>
        <w:spacing w:before="119" w:beforeAutospacing="0" w:after="284" w:line="240" w:lineRule="auto"/>
        <w:ind w:firstLine="0"/>
        <w:jc w:val="center"/>
        <w:rPr>
          <w:i/>
          <w:iCs/>
        </w:rPr>
      </w:pPr>
      <w:r w:rsidRPr="00C279A8">
        <w:rPr>
          <w:i/>
          <w:iCs/>
        </w:rPr>
        <w:t xml:space="preserve">Рисунок </w:t>
      </w:r>
      <w:r w:rsidR="00C57606" w:rsidRPr="00C57606">
        <w:rPr>
          <w:i/>
          <w:iCs/>
        </w:rPr>
        <w:t>5</w:t>
      </w:r>
      <w:r w:rsidRPr="00C279A8">
        <w:rPr>
          <w:i/>
          <w:iCs/>
        </w:rPr>
        <w:t>: Схематическое изображение</w:t>
      </w:r>
      <w:r w:rsidR="0098470B">
        <w:rPr>
          <w:i/>
          <w:iCs/>
        </w:rPr>
        <w:t xml:space="preserve"> </w:t>
      </w:r>
      <w:r w:rsidR="00F4131F">
        <w:rPr>
          <w:i/>
          <w:iCs/>
        </w:rPr>
        <w:t xml:space="preserve">зависимости </w:t>
      </w:r>
      <w:r w:rsidR="0098470B">
        <w:rPr>
          <w:i/>
          <w:iCs/>
        </w:rPr>
        <w:t>по</w:t>
      </w:r>
      <w:r w:rsidR="00C57606">
        <w:rPr>
          <w:i/>
          <w:iCs/>
        </w:rPr>
        <w:t>лученных результатов</w:t>
      </w:r>
      <w:r w:rsidR="00F4131F">
        <w:rPr>
          <w:i/>
          <w:iCs/>
        </w:rPr>
        <w:t xml:space="preserve"> от расстояния до оси струи</w:t>
      </w:r>
    </w:p>
    <w:p w14:paraId="2692363A" w14:textId="77777777" w:rsidR="007C3717" w:rsidRDefault="007C3717" w:rsidP="007C3717">
      <w:r>
        <w:lastRenderedPageBreak/>
        <w:t>В данном случае искомым расходом является площадь под графиком. Так как измерения проведены в конечном числе точек, то приближенно площадь можно определи</w:t>
      </w:r>
      <w:r w:rsidR="00C57606">
        <w:t xml:space="preserve">ть, </w:t>
      </w:r>
      <w:r w:rsidR="00D26D43" w:rsidRPr="00D26D43">
        <w:rPr>
          <w:i/>
          <w:lang w:val="en-US"/>
        </w:rPr>
        <w:t>V</w:t>
      </w:r>
      <w:r w:rsidR="00D26D43" w:rsidRPr="00D26D43">
        <w:t xml:space="preserve"> </w:t>
      </w:r>
      <w:r>
        <w:t>как сумму площадей трапеций, то есть по формуле:</w:t>
      </w:r>
    </w:p>
    <w:p w14:paraId="52371235" w14:textId="77777777" w:rsidR="000760C3" w:rsidRDefault="00D26D43" w:rsidP="000760C3">
      <w:pPr>
        <w:pStyle w:val="a3"/>
      </w:pPr>
      <w:r w:rsidRPr="000760C3">
        <w:rPr>
          <w:position w:val="-26"/>
        </w:rPr>
        <w:object w:dxaOrig="3220" w:dyaOrig="620" w14:anchorId="3EA367F7">
          <v:shape id="_x0000_i1032" type="#_x0000_t75" style="width:161.65pt;height:31pt" o:ole="">
            <v:imagedata r:id="rId22" o:title=""/>
          </v:shape>
          <o:OLEObject Type="Embed" ProgID="Equation.DSMT4" ShapeID="_x0000_i1032" DrawAspect="Content" ObjectID="_1763931637" r:id="rId23"/>
        </w:object>
      </w:r>
      <w:r w:rsidR="000760C3">
        <w:t>,</w:t>
      </w:r>
      <w:r w:rsidR="000760C3">
        <w:tab/>
      </w:r>
      <w:r w:rsidR="000760C3" w:rsidRPr="00D93DED">
        <w:t>(</w:t>
      </w:r>
      <w:r w:rsidR="005A1AF2">
        <w:fldChar w:fldCharType="begin"/>
      </w:r>
      <w:r w:rsidR="005A1AF2">
        <w:instrText xml:space="preserve"> STYLEREF 2 \s </w:instrText>
      </w:r>
      <w:r w:rsidR="005A1AF2">
        <w:fldChar w:fldCharType="separate"/>
      </w:r>
      <w:r w:rsidR="000760C3">
        <w:rPr>
          <w:noProof/>
        </w:rPr>
        <w:t>1</w:t>
      </w:r>
      <w:r w:rsidR="005A1AF2">
        <w:rPr>
          <w:noProof/>
        </w:rPr>
        <w:fldChar w:fldCharType="end"/>
      </w:r>
      <w:r w:rsidR="000760C3">
        <w:t>.</w:t>
      </w:r>
      <w:r w:rsidR="005A1AF2">
        <w:fldChar w:fldCharType="begin"/>
      </w:r>
      <w:r w:rsidR="005A1AF2">
        <w:instrText xml:space="preserve"> SEQ Формула \* ARABIC \s 2 </w:instrText>
      </w:r>
      <w:r w:rsidR="005A1AF2">
        <w:fldChar w:fldCharType="separate"/>
      </w:r>
      <w:r w:rsidR="000760C3">
        <w:rPr>
          <w:noProof/>
        </w:rPr>
        <w:t>5</w:t>
      </w:r>
      <w:r w:rsidR="005A1AF2">
        <w:rPr>
          <w:noProof/>
        </w:rPr>
        <w:fldChar w:fldCharType="end"/>
      </w:r>
      <w:r w:rsidR="000760C3" w:rsidRPr="00D93DED">
        <w:t>)</w:t>
      </w:r>
    </w:p>
    <w:p w14:paraId="25C24B81" w14:textId="77777777" w:rsidR="009C5CE0" w:rsidRDefault="009C5CE0" w:rsidP="009C5CE0">
      <w:r>
        <w:t>Предложенная методика позволяет достаточно точно оценить объемный расход струи, если измерение проведены в достато</w:t>
      </w:r>
      <w:r w:rsidR="00097AFE">
        <w:t xml:space="preserve">чно близких точках </w:t>
      </w:r>
      <w:r w:rsidR="00326AB1">
        <w:t>к</w:t>
      </w:r>
      <w:r w:rsidR="00097AFE">
        <w:t xml:space="preserve"> друг другу, и для её применения необходимо измерить скорость в нужных точках. Однако, непосредственно измерение в рамках экспериментальной работы скорости невозможно, </w:t>
      </w:r>
      <w:r w:rsidR="00845501">
        <w:t>поэтому</w:t>
      </w:r>
      <w:r w:rsidR="00097AFE">
        <w:t xml:space="preserve"> проводится и</w:t>
      </w:r>
      <w:r w:rsidR="00052605">
        <w:t>змерение разности полного давления в струе и в области вне струи.</w:t>
      </w:r>
      <w:r w:rsidR="007827E5">
        <w:t xml:space="preserve"> Пока не рассматривая подробно особенности технической реализации в экспериментальной установк</w:t>
      </w:r>
      <w:r w:rsidR="00740024">
        <w:t>е</w:t>
      </w:r>
      <w:r w:rsidR="007827E5">
        <w:t xml:space="preserve"> данных измерений, скажем, что по измерению давления можно определить скорость, используя формулу Бернулли:</w:t>
      </w:r>
    </w:p>
    <w:p w14:paraId="29D75BF2" w14:textId="77777777" w:rsidR="007827E5" w:rsidRDefault="007827E5" w:rsidP="007827E5">
      <w:pPr>
        <w:pStyle w:val="a3"/>
      </w:pPr>
      <w:r w:rsidRPr="007827E5">
        <w:rPr>
          <w:position w:val="-22"/>
        </w:rPr>
        <w:object w:dxaOrig="1240" w:dyaOrig="600" w14:anchorId="1DD83C5C">
          <v:shape id="_x0000_i1033" type="#_x0000_t75" style="width:62pt;height:30.65pt" o:ole="">
            <v:imagedata r:id="rId24" o:title=""/>
          </v:shape>
          <o:OLEObject Type="Embed" ProgID="Equation.DSMT4" ShapeID="_x0000_i1033" DrawAspect="Content" ObjectID="_1763931638" r:id="rId25"/>
        </w:object>
      </w:r>
      <w:r>
        <w:t>,</w:t>
      </w:r>
      <w:r>
        <w:tab/>
      </w:r>
      <w:r w:rsidRPr="00D93DED">
        <w:t>(</w:t>
      </w:r>
      <w:r w:rsidR="005A1AF2">
        <w:fldChar w:fldCharType="begin"/>
      </w:r>
      <w:r w:rsidR="005A1AF2">
        <w:instrText xml:space="preserve"> STYLEREF 2 \s </w:instrText>
      </w:r>
      <w:r w:rsidR="005A1AF2">
        <w:fldChar w:fldCharType="separate"/>
      </w:r>
      <w:r>
        <w:rPr>
          <w:noProof/>
        </w:rPr>
        <w:t>1</w:t>
      </w:r>
      <w:r w:rsidR="005A1AF2">
        <w:rPr>
          <w:noProof/>
        </w:rPr>
        <w:fldChar w:fldCharType="end"/>
      </w:r>
      <w:r>
        <w:t>.</w:t>
      </w:r>
      <w:r w:rsidR="005A1AF2">
        <w:fldChar w:fldCharType="begin"/>
      </w:r>
      <w:r w:rsidR="005A1AF2">
        <w:instrText xml:space="preserve"> SEQ Формула \* ARABIC \s 2 </w:instrText>
      </w:r>
      <w:r w:rsidR="005A1AF2">
        <w:fldChar w:fldCharType="separate"/>
      </w:r>
      <w:r>
        <w:rPr>
          <w:noProof/>
        </w:rPr>
        <w:t>5</w:t>
      </w:r>
      <w:r w:rsidR="005A1AF2">
        <w:rPr>
          <w:noProof/>
        </w:rPr>
        <w:fldChar w:fldCharType="end"/>
      </w:r>
      <w:r w:rsidRPr="00D93DED">
        <w:t>)</w:t>
      </w:r>
    </w:p>
    <w:p w14:paraId="45EF22B6" w14:textId="77777777" w:rsidR="007827E5" w:rsidRDefault="007827E5" w:rsidP="007827E5">
      <w:pPr>
        <w:ind w:firstLine="0"/>
      </w:pPr>
      <w:r>
        <w:t xml:space="preserve">Второе слагаемое в левой части формулы называется динамическим напором, давление </w:t>
      </w:r>
      <w:r w:rsidRPr="00176652">
        <w:rPr>
          <w:i/>
          <w:lang w:val="en-US"/>
        </w:rPr>
        <w:t>P</w:t>
      </w:r>
      <w:r w:rsidR="00176652">
        <w:t xml:space="preserve"> – </w:t>
      </w:r>
      <w:r>
        <w:t xml:space="preserve">это давление воздуха в текущей точке, а давление </w:t>
      </w:r>
      <w:r w:rsidRPr="00176652">
        <w:rPr>
          <w:i/>
          <w:lang w:val="en-US"/>
        </w:rPr>
        <w:t>P</w:t>
      </w:r>
      <w:r w:rsidRPr="00176652">
        <w:rPr>
          <w:i/>
          <w:vertAlign w:val="subscript"/>
        </w:rPr>
        <w:t>0</w:t>
      </w:r>
      <w:r w:rsidRPr="007827E5">
        <w:t xml:space="preserve"> </w:t>
      </w:r>
      <w:r>
        <w:t>называется давлением торможения. Физический смысл давления торможения со</w:t>
      </w:r>
      <w:r w:rsidR="00450591">
        <w:t>с</w:t>
      </w:r>
      <w:r>
        <w:t>тоит в том, что при адиабатическом тормо</w:t>
      </w:r>
      <w:r>
        <w:lastRenderedPageBreak/>
        <w:t xml:space="preserve">жении газа давление возрастет до величины </w:t>
      </w:r>
      <w:r w:rsidRPr="00176652">
        <w:rPr>
          <w:i/>
          <w:lang w:val="en-US"/>
        </w:rPr>
        <w:t>P</w:t>
      </w:r>
      <w:r w:rsidRPr="00176652">
        <w:rPr>
          <w:i/>
          <w:vertAlign w:val="subscript"/>
        </w:rPr>
        <w:t>0</w:t>
      </w:r>
      <w:r w:rsidRPr="007827E5">
        <w:t xml:space="preserve">. </w:t>
      </w:r>
      <w:r w:rsidR="00845501">
        <w:t>В рассматриваемом случае д</w:t>
      </w:r>
      <w:r>
        <w:t xml:space="preserve">авление </w:t>
      </w:r>
      <w:r w:rsidRPr="00176652">
        <w:rPr>
          <w:i/>
          <w:lang w:val="en-US"/>
        </w:rPr>
        <w:t>P</w:t>
      </w:r>
      <w:r w:rsidRPr="007827E5">
        <w:t xml:space="preserve"> – </w:t>
      </w:r>
      <w:r>
        <w:t>это давление в струе, которое</w:t>
      </w:r>
      <w:r w:rsidR="00176652">
        <w:t xml:space="preserve"> </w:t>
      </w:r>
      <w:r>
        <w:t>примерно равно давлению вне струи.</w:t>
      </w:r>
    </w:p>
    <w:p w14:paraId="02138B1E" w14:textId="77777777" w:rsidR="007F5B8C" w:rsidRDefault="007F5B8C" w:rsidP="007827E5">
      <w:pPr>
        <w:ind w:firstLine="0"/>
      </w:pPr>
      <w:r>
        <w:t xml:space="preserve">Из </w:t>
      </w:r>
      <w:r w:rsidR="00450591">
        <w:t>формулы</w:t>
      </w:r>
      <w:r w:rsidR="00F4131F">
        <w:t xml:space="preserve"> (1.5)</w:t>
      </w:r>
      <w:r w:rsidR="00450591">
        <w:t xml:space="preserve"> следует, что </w:t>
      </w:r>
      <w:r>
        <w:t>для измерения полного давления необходимо газ затормозить до почти полной остановки. Для этого в струю вводится трубка</w:t>
      </w:r>
      <w:r w:rsidR="00450591">
        <w:t>, как схематически показано на рисунке 6</w:t>
      </w:r>
      <w:r>
        <w:t xml:space="preserve">, направленная </w:t>
      </w:r>
      <w:r w:rsidR="00326AB1">
        <w:t>навстречу</w:t>
      </w:r>
      <w:r>
        <w:t xml:space="preserve"> поток</w:t>
      </w:r>
      <w:r w:rsidR="00326AB1">
        <w:t>у</w:t>
      </w:r>
      <w:r w:rsidR="00F4131F">
        <w:t xml:space="preserve"> (такую трубку называют трубкой Пито)</w:t>
      </w:r>
      <w:r>
        <w:t xml:space="preserve">. Газ, набегая на трубку, достаточно быстро (а значит адиабатически) тормозится и можно считать, что на входе в трубку его давление равно </w:t>
      </w:r>
      <w:r w:rsidRPr="00326AB1">
        <w:rPr>
          <w:i/>
          <w:lang w:val="en-US"/>
        </w:rPr>
        <w:t>P</w:t>
      </w:r>
      <w:r w:rsidRPr="00326AB1">
        <w:rPr>
          <w:i/>
          <w:vertAlign w:val="subscript"/>
        </w:rPr>
        <w:t>0</w:t>
      </w:r>
      <w:r>
        <w:t xml:space="preserve">. </w:t>
      </w:r>
      <w:r w:rsidR="00C1009A">
        <w:t xml:space="preserve">Соответственно, если поставить дифференциальный манометр, измеряющий разность давлений в трубке и вне струи </w:t>
      </w:r>
      <w:r w:rsidR="00740024" w:rsidRPr="00176652">
        <w:rPr>
          <w:i/>
          <w:lang w:val="en-US"/>
        </w:rPr>
        <w:t>P</w:t>
      </w:r>
      <w:r w:rsidR="00740024" w:rsidRPr="00176652">
        <w:rPr>
          <w:i/>
          <w:vertAlign w:val="subscript"/>
        </w:rPr>
        <w:t>0</w:t>
      </w:r>
      <w:r w:rsidR="00740024">
        <w:rPr>
          <w:i/>
          <w:vertAlign w:val="subscript"/>
        </w:rPr>
        <w:t xml:space="preserve"> </w:t>
      </w:r>
      <w:r w:rsidR="00740024">
        <w:t xml:space="preserve">- </w:t>
      </w:r>
      <w:r w:rsidR="00C1009A" w:rsidRPr="00176652">
        <w:rPr>
          <w:i/>
          <w:lang w:val="en-US"/>
        </w:rPr>
        <w:t>P</w:t>
      </w:r>
      <w:r w:rsidR="00C1009A">
        <w:t xml:space="preserve"> можно вычислить величину скорости. Также можно считать плотность воздуха равной 1,</w:t>
      </w:r>
      <w:r w:rsidR="00F4131F">
        <w:t>2</w:t>
      </w:r>
      <w:r w:rsidR="00C1009A">
        <w:t xml:space="preserve"> кг/м</w:t>
      </w:r>
      <w:r w:rsidR="00C1009A" w:rsidRPr="00C1009A">
        <w:rPr>
          <w:vertAlign w:val="superscript"/>
        </w:rPr>
        <w:t>3</w:t>
      </w:r>
      <w:r w:rsidR="00C1009A">
        <w:t>.</w:t>
      </w:r>
    </w:p>
    <w:p w14:paraId="42CCC00F" w14:textId="77777777" w:rsidR="00A26850" w:rsidRDefault="00A26850" w:rsidP="00A26850">
      <w:pPr>
        <w:pStyle w:val="3"/>
      </w:pPr>
      <w:r>
        <w:rPr>
          <w:lang w:val="ru-RU"/>
        </w:rPr>
        <w:t>Описание экспериментальной установки</w:t>
      </w:r>
    </w:p>
    <w:p w14:paraId="43F0E834" w14:textId="77777777" w:rsidR="00A26850" w:rsidRPr="00920E96" w:rsidRDefault="00326AB1" w:rsidP="007827E5">
      <w:pPr>
        <w:ind w:firstLine="0"/>
      </w:pPr>
      <w:r>
        <w:t>Обща</w:t>
      </w:r>
      <w:r w:rsidR="00C73D81">
        <w:t>я</w:t>
      </w:r>
      <w:r w:rsidR="00920E96">
        <w:t xml:space="preserve"> схема экспериментальной установки показана на </w:t>
      </w:r>
      <w:r w:rsidR="00450591">
        <w:t>рисунке 6. Основными элементами установки являются сопло, уст</w:t>
      </w:r>
      <w:r w:rsidR="00176652">
        <w:t>ройство</w:t>
      </w:r>
      <w:r w:rsidR="00450591">
        <w:t xml:space="preserve"> с шаговым двигателем, позволяющим перемещать трубку Пито перпендикулярно потоку газа, компьютер, датчик давления с АЦП.</w:t>
      </w:r>
    </w:p>
    <w:p w14:paraId="0C08DAD3" w14:textId="77777777" w:rsidR="00920E96" w:rsidRPr="00DF5299" w:rsidRDefault="006124A8" w:rsidP="00920E96">
      <w:pPr>
        <w:ind w:firstLine="0"/>
        <w:jc w:val="center"/>
        <w:rPr>
          <w:lang w:val="en-US"/>
        </w:rPr>
      </w:pPr>
      <w:r>
        <w:rPr>
          <w:noProof/>
        </w:rPr>
        <w:lastRenderedPageBreak/>
        <w:pict w14:anchorId="0B904FCB">
          <v:shape id="_x0000_i1034" type="#_x0000_t75" style="width:257.35pt;height:302.35pt">
            <v:imagedata r:id="rId26" o:title="Pic6"/>
          </v:shape>
        </w:pict>
      </w:r>
    </w:p>
    <w:p w14:paraId="4ABF9284" w14:textId="77777777" w:rsidR="00920E96" w:rsidRPr="00C57606" w:rsidRDefault="00920E96" w:rsidP="00920E96">
      <w:pPr>
        <w:pStyle w:val="a9"/>
        <w:spacing w:before="119" w:beforeAutospacing="0" w:after="284" w:line="240" w:lineRule="auto"/>
        <w:ind w:firstLine="0"/>
        <w:jc w:val="center"/>
        <w:rPr>
          <w:i/>
          <w:iCs/>
        </w:rPr>
      </w:pPr>
      <w:r w:rsidRPr="00C279A8">
        <w:rPr>
          <w:i/>
          <w:iCs/>
        </w:rPr>
        <w:t xml:space="preserve">Рисунок </w:t>
      </w:r>
      <w:r w:rsidR="00450591">
        <w:rPr>
          <w:i/>
          <w:iCs/>
        </w:rPr>
        <w:t>6 -</w:t>
      </w:r>
      <w:r w:rsidRPr="00C279A8">
        <w:rPr>
          <w:i/>
          <w:iCs/>
        </w:rPr>
        <w:t xml:space="preserve"> </w:t>
      </w:r>
      <w:r>
        <w:rPr>
          <w:i/>
          <w:iCs/>
        </w:rPr>
        <w:t>Общая схема экспериментальной установки</w:t>
      </w:r>
    </w:p>
    <w:p w14:paraId="32649ED5" w14:textId="77777777" w:rsidR="00A26850" w:rsidRDefault="0000098F" w:rsidP="007827E5">
      <w:pPr>
        <w:ind w:firstLine="0"/>
      </w:pPr>
      <w:r>
        <w:t>Общий вид эксперименталь</w:t>
      </w:r>
      <w:r w:rsidR="00FE76A8">
        <w:t>ной установки показан на рис. 7, а на рис. 8 схематически показан процесс проведения эксперимента.</w:t>
      </w:r>
    </w:p>
    <w:p w14:paraId="592E12CA" w14:textId="77777777" w:rsidR="0000098F" w:rsidRDefault="0000098F" w:rsidP="0000098F">
      <w:pPr>
        <w:ind w:firstLine="0"/>
        <w:jc w:val="center"/>
      </w:pPr>
      <w:r>
        <w:rPr>
          <w:noProof/>
        </w:rPr>
        <w:lastRenderedPageBreak/>
        <w:drawing>
          <wp:inline distT="0" distB="0" distL="0" distR="0" wp14:anchorId="3A51E554" wp14:editId="72D7A566">
            <wp:extent cx="3270885" cy="1854734"/>
            <wp:effectExtent l="0" t="0" r="5715" b="0"/>
            <wp:docPr id="4" name="Рисунок 4" descr="C:\Users\BEREZN~1.MV\AppData\Local\Temp\lu1374442si96.tmp\lu1374442sipu_tmp_4bd046e3e01aca2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" descr="C:\Users\BEREZN~1.MV\AppData\Local\Temp\lu1374442si96.tmp\lu1374442sipu_tmp_4bd046e3e01aca29.jpg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70885" cy="185473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793BF2D" w14:textId="77777777" w:rsidR="0000098F" w:rsidRPr="00C57606" w:rsidRDefault="0000098F" w:rsidP="0000098F">
      <w:pPr>
        <w:pStyle w:val="a9"/>
        <w:spacing w:before="119" w:beforeAutospacing="0" w:after="284" w:line="240" w:lineRule="auto"/>
        <w:ind w:firstLine="0"/>
        <w:jc w:val="center"/>
        <w:rPr>
          <w:i/>
          <w:iCs/>
        </w:rPr>
      </w:pPr>
      <w:r w:rsidRPr="00C279A8">
        <w:rPr>
          <w:i/>
          <w:iCs/>
        </w:rPr>
        <w:t xml:space="preserve">Рисунок </w:t>
      </w:r>
      <w:r>
        <w:rPr>
          <w:i/>
          <w:iCs/>
        </w:rPr>
        <w:t>7 –</w:t>
      </w:r>
      <w:r w:rsidRPr="00C279A8">
        <w:rPr>
          <w:i/>
          <w:iCs/>
        </w:rPr>
        <w:t xml:space="preserve"> </w:t>
      </w:r>
      <w:r>
        <w:rPr>
          <w:i/>
          <w:iCs/>
        </w:rPr>
        <w:t>Общий вид экспериментальной установки</w:t>
      </w:r>
    </w:p>
    <w:p w14:paraId="5A19FB7C" w14:textId="77777777" w:rsidR="00FE76A8" w:rsidRDefault="00FE76A8" w:rsidP="00FE76A8">
      <w:pPr>
        <w:ind w:firstLine="0"/>
        <w:jc w:val="center"/>
      </w:pPr>
      <w:r>
        <w:rPr>
          <w:noProof/>
        </w:rPr>
        <w:drawing>
          <wp:inline distT="0" distB="0" distL="0" distR="0" wp14:anchorId="55F12ABF" wp14:editId="2001C26C">
            <wp:extent cx="1464531" cy="2057400"/>
            <wp:effectExtent l="0" t="0" r="2540" b="0"/>
            <wp:docPr id="2" name="Рисунок 2" descr="C:\Users\BEREZN~1.MV\AppData\Local\Temp\lu1374442si96.tmp\lu1374442sipu_tmp_eff8cde11608d48e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 descr="C:\Users\BEREZN~1.MV\AppData\Local\Temp\lu1374442si96.tmp\lu1374442sipu_tmp_eff8cde11608d48e.jpg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876" cy="2060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1D1B198" w14:textId="77777777" w:rsidR="00FE76A8" w:rsidRPr="00C57606" w:rsidRDefault="00FE76A8" w:rsidP="00FE76A8">
      <w:pPr>
        <w:pStyle w:val="a9"/>
        <w:spacing w:before="119" w:beforeAutospacing="0" w:after="284" w:line="240" w:lineRule="auto"/>
        <w:ind w:firstLine="0"/>
        <w:jc w:val="center"/>
        <w:rPr>
          <w:i/>
          <w:iCs/>
        </w:rPr>
      </w:pPr>
      <w:r w:rsidRPr="00C279A8">
        <w:rPr>
          <w:i/>
          <w:iCs/>
        </w:rPr>
        <w:t xml:space="preserve">Рисунок </w:t>
      </w:r>
      <w:r w:rsidR="00F4131F">
        <w:rPr>
          <w:i/>
          <w:iCs/>
        </w:rPr>
        <w:t>8</w:t>
      </w:r>
      <w:r>
        <w:rPr>
          <w:i/>
          <w:iCs/>
        </w:rPr>
        <w:t xml:space="preserve"> –</w:t>
      </w:r>
      <w:r w:rsidRPr="00C279A8">
        <w:rPr>
          <w:i/>
          <w:iCs/>
        </w:rPr>
        <w:t xml:space="preserve"> </w:t>
      </w:r>
      <w:r>
        <w:rPr>
          <w:i/>
          <w:iCs/>
        </w:rPr>
        <w:t xml:space="preserve">Схематическое изображение процесса </w:t>
      </w:r>
    </w:p>
    <w:p w14:paraId="5496DD20" w14:textId="7BAA363E" w:rsidR="0000098F" w:rsidRDefault="00FE76A8" w:rsidP="007827E5">
      <w:pPr>
        <w:ind w:firstLine="0"/>
      </w:pPr>
      <w:r>
        <w:lastRenderedPageBreak/>
        <w:t>В соответствии со схемой установки, сопло</w:t>
      </w:r>
      <w:r w:rsidR="00C73D81">
        <w:t xml:space="preserve"> и</w:t>
      </w:r>
      <w:r>
        <w:t xml:space="preserve"> формируемая им воздушная струя являются физической</w:t>
      </w:r>
      <w:r w:rsidR="00326AB1">
        <w:t xml:space="preserve"> исследуемой</w:t>
      </w:r>
      <w:r>
        <w:t xml:space="preserve"> системой. В момент запуска программы на компьютере </w:t>
      </w:r>
      <w:r w:rsidR="006A2677">
        <w:t xml:space="preserve">предполагается, что будет подаваться сигнал на исполнительное устройство, </w:t>
      </w:r>
      <w:r w:rsidR="00C73D81">
        <w:t>которое переместит</w:t>
      </w:r>
      <w:r w:rsidR="006A2677">
        <w:t xml:space="preserve"> трубку Пито </w:t>
      </w:r>
      <w:r w:rsidR="009B588B">
        <w:t>поперек</w:t>
      </w:r>
      <w:r w:rsidR="006A2677">
        <w:t xml:space="preserve"> струи на нужное расстояние, затем программой будет считано подряд несколько показаний датчика давления, </w:t>
      </w:r>
      <w:r w:rsidR="00892598">
        <w:t>вычислена средняя величина и про</w:t>
      </w:r>
      <w:r w:rsidR="009B588B">
        <w:t>и</w:t>
      </w:r>
      <w:r w:rsidR="00892598">
        <w:t>зведена запись в файл. На следующем шаге описанная последовательность действий должна быть повторена.</w:t>
      </w:r>
      <w:r w:rsidR="00251C07">
        <w:t xml:space="preserve"> Таким образом можно провести все необходимые изме</w:t>
      </w:r>
      <w:r w:rsidR="00154BD4">
        <w:t>ц</w:t>
      </w:r>
      <w:r w:rsidR="00251C07">
        <w:t xml:space="preserve">рения </w:t>
      </w:r>
      <w:r w:rsidR="00803911">
        <w:t>в пределах различных сечений струи.</w:t>
      </w:r>
    </w:p>
    <w:p w14:paraId="3AADE459" w14:textId="77777777" w:rsidR="00A26850" w:rsidRPr="00251C07" w:rsidRDefault="00251C07" w:rsidP="00251C07">
      <w:pPr>
        <w:pStyle w:val="3"/>
        <w:rPr>
          <w:lang w:val="ru-RU"/>
        </w:rPr>
      </w:pPr>
      <w:r w:rsidRPr="00251C07">
        <w:rPr>
          <w:lang w:val="ru-RU"/>
        </w:rPr>
        <w:t>Задание</w:t>
      </w:r>
    </w:p>
    <w:p w14:paraId="3C1E0E5D" w14:textId="77777777" w:rsidR="00DF5299" w:rsidRDefault="00DF5299" w:rsidP="00DF5299">
      <w:pPr>
        <w:ind w:firstLine="0"/>
      </w:pPr>
      <w:r>
        <w:t>Данная лабораторная работа предполагает выполнение группой студентов, состоящей из экспериментатора, программиста и руководителя, поэтому перед выполнением необходимо распределить роли между собой.</w:t>
      </w:r>
    </w:p>
    <w:p w14:paraId="6819CC11" w14:textId="77777777" w:rsidR="00803911" w:rsidRPr="00803911" w:rsidRDefault="00803911" w:rsidP="00DF5299">
      <w:pPr>
        <w:ind w:firstLine="0"/>
      </w:pPr>
      <w:r>
        <w:t xml:space="preserve">Пройти тест в системе </w:t>
      </w:r>
      <w:r>
        <w:rPr>
          <w:lang w:val="en-US"/>
        </w:rPr>
        <w:t>lms</w:t>
      </w:r>
      <w:r w:rsidRPr="00803911">
        <w:t>.</w:t>
      </w:r>
    </w:p>
    <w:p w14:paraId="40B6908D" w14:textId="77777777" w:rsidR="00DF5299" w:rsidRDefault="00DF5299" w:rsidP="00DF5299">
      <w:pPr>
        <w:ind w:firstLine="0"/>
      </w:pPr>
      <w:r>
        <w:t>Задание для экспериментатора</w:t>
      </w:r>
      <w:r w:rsidR="00803911">
        <w:t xml:space="preserve"> (10 баллов)</w:t>
      </w:r>
      <w:r>
        <w:t>:</w:t>
      </w:r>
    </w:p>
    <w:p w14:paraId="36D44C09" w14:textId="77777777" w:rsidR="00DF5299" w:rsidRDefault="00DF5299" w:rsidP="00DF5299">
      <w:pPr>
        <w:pStyle w:val="aa"/>
        <w:numPr>
          <w:ilvl w:val="0"/>
          <w:numId w:val="16"/>
        </w:numPr>
      </w:pPr>
      <w:r>
        <w:t>Создать на рабочем столе папку, назвать её своим именем</w:t>
      </w:r>
      <w:r w:rsidR="00C73D81">
        <w:t>.</w:t>
      </w:r>
    </w:p>
    <w:p w14:paraId="0975D4CF" w14:textId="77777777" w:rsidR="00DF5299" w:rsidRDefault="00DF5299" w:rsidP="00DF5299">
      <w:pPr>
        <w:pStyle w:val="aa"/>
        <w:numPr>
          <w:ilvl w:val="0"/>
          <w:numId w:val="16"/>
        </w:numPr>
      </w:pPr>
      <w:r>
        <w:t xml:space="preserve">Скопировать в эту папку файлы jetFunctions.py и jetMover.py из описание работы в системе </w:t>
      </w:r>
      <w:r>
        <w:rPr>
          <w:lang w:val="en-US"/>
        </w:rPr>
        <w:t>lms</w:t>
      </w:r>
      <w:r w:rsidR="00C73D81">
        <w:t>.</w:t>
      </w:r>
    </w:p>
    <w:p w14:paraId="0871AD05" w14:textId="77777777" w:rsidR="00DF5299" w:rsidRDefault="00B86C5E" w:rsidP="00DF5299">
      <w:pPr>
        <w:pStyle w:val="aa"/>
        <w:numPr>
          <w:ilvl w:val="0"/>
          <w:numId w:val="16"/>
        </w:numPr>
      </w:pPr>
      <w:r>
        <w:t>Запустить скрипт jetMover.py и определить его функционал</w:t>
      </w:r>
      <w:r w:rsidR="00C73D81">
        <w:t>.</w:t>
      </w:r>
    </w:p>
    <w:p w14:paraId="0C07458D" w14:textId="77777777" w:rsidR="00DF5299" w:rsidRDefault="00DF5299" w:rsidP="00DF5299">
      <w:pPr>
        <w:pStyle w:val="aa"/>
        <w:numPr>
          <w:ilvl w:val="0"/>
          <w:numId w:val="16"/>
        </w:numPr>
      </w:pPr>
      <w:r>
        <w:t>Создать в этой же папке пустой файл скрипта измерений jetMeasure.py</w:t>
      </w:r>
      <w:r w:rsidR="00C73D81">
        <w:t>.</w:t>
      </w:r>
    </w:p>
    <w:p w14:paraId="0E03F690" w14:textId="77777777" w:rsidR="00DF5299" w:rsidRDefault="00DF5299" w:rsidP="00DF5299">
      <w:pPr>
        <w:pStyle w:val="aa"/>
        <w:numPr>
          <w:ilvl w:val="0"/>
          <w:numId w:val="16"/>
        </w:numPr>
      </w:pPr>
      <w:r>
        <w:lastRenderedPageBreak/>
        <w:t xml:space="preserve">Импортировать файл с подготовленными функциями в пустой скрипт измерений </w:t>
      </w:r>
      <w:r w:rsidR="00B86C5E">
        <w:t>(</w:t>
      </w:r>
      <w:r>
        <w:t>import jetFunctions as j</w:t>
      </w:r>
      <w:r w:rsidR="00B86C5E">
        <w:t>)</w:t>
      </w:r>
      <w:r w:rsidR="00C73D81">
        <w:t>.</w:t>
      </w:r>
    </w:p>
    <w:p w14:paraId="4916989A" w14:textId="77777777" w:rsidR="00DF5299" w:rsidRDefault="00DF5299" w:rsidP="00DF5299">
      <w:pPr>
        <w:pStyle w:val="aa"/>
        <w:numPr>
          <w:ilvl w:val="0"/>
          <w:numId w:val="16"/>
        </w:numPr>
      </w:pPr>
      <w:r>
        <w:t>Настроить GPIO 9, 10</w:t>
      </w:r>
      <w:r w:rsidR="00B86C5E">
        <w:t xml:space="preserve"> и 11 для работы с SPI по видео</w:t>
      </w:r>
      <w:r>
        <w:t>инструкции</w:t>
      </w:r>
      <w:r w:rsidR="00C73D81">
        <w:t xml:space="preserve">, ссылка на которую размещена в описании работы в системе </w:t>
      </w:r>
      <w:r w:rsidR="00C73D81">
        <w:rPr>
          <w:lang w:val="en-US"/>
        </w:rPr>
        <w:t>lms</w:t>
      </w:r>
      <w:r w:rsidR="00C73D81" w:rsidRPr="00C73D81">
        <w:t>.</w:t>
      </w:r>
    </w:p>
    <w:p w14:paraId="02E91ED2" w14:textId="77777777" w:rsidR="00DF5299" w:rsidRDefault="00B86C5E" w:rsidP="00DF5299">
      <w:pPr>
        <w:pStyle w:val="aa"/>
        <w:numPr>
          <w:ilvl w:val="0"/>
          <w:numId w:val="16"/>
        </w:numPr>
      </w:pPr>
      <w:r>
        <w:t>Протестировать</w:t>
      </w:r>
      <w:r w:rsidR="00DF5299">
        <w:t xml:space="preserve"> функции из jetFunctions.py</w:t>
      </w:r>
      <w:r>
        <w:t xml:space="preserve"> и убедиться в работоспособности оборудования</w:t>
      </w:r>
      <w:r w:rsidR="00C73D81" w:rsidRPr="00C73D81">
        <w:t>.</w:t>
      </w:r>
    </w:p>
    <w:p w14:paraId="44500DB8" w14:textId="77777777" w:rsidR="00DF5299" w:rsidRDefault="00DF5299" w:rsidP="00DF5299">
      <w:pPr>
        <w:pStyle w:val="aa"/>
        <w:numPr>
          <w:ilvl w:val="0"/>
          <w:numId w:val="16"/>
        </w:numPr>
      </w:pPr>
      <w:r>
        <w:t>Написать цикл, работающий заданное количество шагов</w:t>
      </w:r>
      <w:r w:rsidR="00C73D81" w:rsidRPr="00C73D81">
        <w:t>.</w:t>
      </w:r>
    </w:p>
    <w:p w14:paraId="4E2B24DC" w14:textId="77777777" w:rsidR="00DF5299" w:rsidRDefault="00DF5299" w:rsidP="00DF5299">
      <w:pPr>
        <w:pStyle w:val="aa"/>
        <w:numPr>
          <w:ilvl w:val="0"/>
          <w:numId w:val="16"/>
        </w:numPr>
      </w:pPr>
      <w:r>
        <w:t>Собирать усреднённые показания АЦП в теле цикла</w:t>
      </w:r>
      <w:r w:rsidR="00C73D81" w:rsidRPr="00C73D81">
        <w:t>.</w:t>
      </w:r>
    </w:p>
    <w:p w14:paraId="6831F4AB" w14:textId="77777777" w:rsidR="00DF5299" w:rsidRDefault="00DF5299" w:rsidP="00DF5299">
      <w:pPr>
        <w:pStyle w:val="aa"/>
        <w:numPr>
          <w:ilvl w:val="0"/>
          <w:numId w:val="16"/>
        </w:numPr>
      </w:pPr>
      <w:r>
        <w:t>Сохранить собранные усреднённые показания АЦП в файл функцией из стартового набора</w:t>
      </w:r>
      <w:r w:rsidR="00C73D81" w:rsidRPr="00C73D81">
        <w:t>.</w:t>
      </w:r>
    </w:p>
    <w:p w14:paraId="5F8441C6" w14:textId="77777777" w:rsidR="00DF5299" w:rsidRDefault="00DF5299" w:rsidP="00DF5299">
      <w:pPr>
        <w:pStyle w:val="aa"/>
        <w:numPr>
          <w:ilvl w:val="0"/>
          <w:numId w:val="16"/>
        </w:numPr>
      </w:pPr>
      <w:r>
        <w:t>Дописать и отладить скрипт сбора данных</w:t>
      </w:r>
      <w:r w:rsidR="00C73D81" w:rsidRPr="00C73D81">
        <w:t>.</w:t>
      </w:r>
    </w:p>
    <w:p w14:paraId="6FDC3A38" w14:textId="77777777" w:rsidR="00DF5299" w:rsidRDefault="00B86C5E" w:rsidP="00DF5299">
      <w:pPr>
        <w:pStyle w:val="aa"/>
        <w:numPr>
          <w:ilvl w:val="0"/>
          <w:numId w:val="16"/>
        </w:numPr>
      </w:pPr>
      <w:r>
        <w:t>Калибр</w:t>
      </w:r>
      <w:r w:rsidR="009611B8">
        <w:t>овка.</w:t>
      </w:r>
      <w:r>
        <w:t xml:space="preserve"> </w:t>
      </w:r>
      <w:r w:rsidR="00DF5299">
        <w:t>Получить и сохранить показания АЦП при выключенном вентиляторе (500 точек) - 1 балл</w:t>
      </w:r>
      <w:r w:rsidR="00C73D81" w:rsidRPr="00C73D81">
        <w:t>.</w:t>
      </w:r>
    </w:p>
    <w:p w14:paraId="6EB268C2" w14:textId="77777777" w:rsidR="00DF5299" w:rsidRDefault="009611B8" w:rsidP="00D36065">
      <w:pPr>
        <w:pStyle w:val="aa"/>
        <w:numPr>
          <w:ilvl w:val="0"/>
          <w:numId w:val="16"/>
        </w:numPr>
      </w:pPr>
      <w:r>
        <w:t xml:space="preserve">Калибровка. </w:t>
      </w:r>
      <w:r w:rsidR="00DF5299">
        <w:t>Измерить давление в струе цифровым манометром с трубкой Пито при включённом вентиляторе (закры</w:t>
      </w:r>
      <w:r w:rsidR="00B86C5E">
        <w:t>в</w:t>
      </w:r>
      <w:r w:rsidR="00DF5299">
        <w:t xml:space="preserve"> листком бумаги вход вентилятора)</w:t>
      </w:r>
      <w:r w:rsidR="00C73D81" w:rsidRPr="00C73D81">
        <w:t>.</w:t>
      </w:r>
      <w:r w:rsidR="00D36065">
        <w:t xml:space="preserve"> В этом же режиме п</w:t>
      </w:r>
      <w:r w:rsidR="00DF5299">
        <w:t>олучить и сохранить показания АЦП при измеренном манометром давлении (500 точек) - 1 балл</w:t>
      </w:r>
      <w:r w:rsidR="00C73D81" w:rsidRPr="00C73D81">
        <w:t>.</w:t>
      </w:r>
    </w:p>
    <w:p w14:paraId="4D69C267" w14:textId="77777777" w:rsidR="00771706" w:rsidRDefault="00B86C5E" w:rsidP="00771706">
      <w:pPr>
        <w:pStyle w:val="aa"/>
        <w:numPr>
          <w:ilvl w:val="0"/>
          <w:numId w:val="16"/>
        </w:numPr>
      </w:pPr>
      <w:r>
        <w:t xml:space="preserve">(Измерения) </w:t>
      </w:r>
      <w:r w:rsidR="00DF5299">
        <w:t xml:space="preserve">Получить и сохранить показания АЦП для </w:t>
      </w:r>
      <w:r w:rsidR="00D26D43">
        <w:t>нескольких сечений</w:t>
      </w:r>
      <w:r w:rsidR="00DF5299">
        <w:t xml:space="preserve"> на расстоянии </w:t>
      </w:r>
      <w:r w:rsidR="00D26D43">
        <w:t xml:space="preserve">от </w:t>
      </w:r>
      <w:r w:rsidR="00DF5299">
        <w:t>0 мм</w:t>
      </w:r>
      <w:r w:rsidR="00D26D43">
        <w:t xml:space="preserve"> до </w:t>
      </w:r>
      <w:r>
        <w:t>70 мм с шагом 10 мм</w:t>
      </w:r>
      <w:r w:rsidR="00DF5299">
        <w:t xml:space="preserve"> от </w:t>
      </w:r>
      <w:r w:rsidR="00D26D43">
        <w:t xml:space="preserve">среза </w:t>
      </w:r>
      <w:r w:rsidR="00DF5299">
        <w:t>сопла (</w:t>
      </w:r>
      <w:r>
        <w:t xml:space="preserve">по </w:t>
      </w:r>
      <w:r w:rsidR="00DF5299">
        <w:t xml:space="preserve">100 точек) - </w:t>
      </w:r>
      <w:r w:rsidR="00771706">
        <w:t>8 баллов</w:t>
      </w:r>
      <w:r w:rsidR="00771706" w:rsidRPr="00C73D81">
        <w:t>.</w:t>
      </w:r>
    </w:p>
    <w:p w14:paraId="6D53C0DB" w14:textId="77777777" w:rsidR="00DF5299" w:rsidRPr="00803911" w:rsidRDefault="00DF5299" w:rsidP="00DF5299">
      <w:pPr>
        <w:ind w:firstLine="0"/>
      </w:pPr>
      <w:r>
        <w:t>Задание для программиста</w:t>
      </w:r>
      <w:r w:rsidR="00803911">
        <w:rPr>
          <w:lang w:val="en-US"/>
        </w:rPr>
        <w:t xml:space="preserve"> (10 </w:t>
      </w:r>
      <w:r w:rsidR="00803911">
        <w:t>баллов):</w:t>
      </w:r>
    </w:p>
    <w:p w14:paraId="411A90C9" w14:textId="77777777" w:rsidR="00B65A5A" w:rsidRDefault="00B65A5A" w:rsidP="00DF5299">
      <w:pPr>
        <w:pStyle w:val="aa"/>
        <w:numPr>
          <w:ilvl w:val="0"/>
          <w:numId w:val="17"/>
        </w:numPr>
      </w:pPr>
      <w:r>
        <w:lastRenderedPageBreak/>
        <w:t>Построить график калибровки давления - 1 балл</w:t>
      </w:r>
      <w:r w:rsidR="00771706">
        <w:t>.</w:t>
      </w:r>
    </w:p>
    <w:p w14:paraId="33315958" w14:textId="77777777" w:rsidR="00DF5299" w:rsidRDefault="00B65A5A" w:rsidP="00B65A5A">
      <w:pPr>
        <w:pStyle w:val="aa"/>
        <w:numPr>
          <w:ilvl w:val="0"/>
          <w:numId w:val="17"/>
        </w:numPr>
      </w:pPr>
      <w:r>
        <w:t xml:space="preserve">Аппроксимировать график калибровки давления прямой и определить коэффициенты в формуле для пересчета показаний АЦП в давление (Па) </w:t>
      </w:r>
      <w:r w:rsidR="00DF5299">
        <w:t xml:space="preserve"> - 1 балл</w:t>
      </w:r>
      <w:r w:rsidR="00771706">
        <w:t>.</w:t>
      </w:r>
    </w:p>
    <w:p w14:paraId="073D5525" w14:textId="77777777" w:rsidR="00DF5299" w:rsidRDefault="00DF5299" w:rsidP="00DF5299">
      <w:pPr>
        <w:pStyle w:val="aa"/>
        <w:numPr>
          <w:ilvl w:val="0"/>
          <w:numId w:val="17"/>
        </w:numPr>
      </w:pPr>
      <w:r>
        <w:t>Построить график</w:t>
      </w:r>
      <w:r w:rsidR="00B65A5A">
        <w:t xml:space="preserve"> для</w:t>
      </w:r>
      <w:r>
        <w:t xml:space="preserve"> калибровки </w:t>
      </w:r>
      <w:r w:rsidR="00B65A5A">
        <w:t>перемещения шагового двигателя</w:t>
      </w:r>
      <w:r>
        <w:t xml:space="preserve"> - 1 балл</w:t>
      </w:r>
      <w:r w:rsidR="00771706">
        <w:t>.</w:t>
      </w:r>
    </w:p>
    <w:p w14:paraId="56F82D8E" w14:textId="77777777" w:rsidR="00B65A5A" w:rsidRDefault="00B65A5A" w:rsidP="00DF5299">
      <w:pPr>
        <w:pStyle w:val="aa"/>
        <w:numPr>
          <w:ilvl w:val="0"/>
          <w:numId w:val="17"/>
        </w:numPr>
      </w:pPr>
      <w:r>
        <w:t>Определить по графику расстояние, на которое шаговый двигатель перемещает трубку Пито, за один шаг в мм – 1 балл</w:t>
      </w:r>
      <w:r w:rsidR="00771706">
        <w:t>.</w:t>
      </w:r>
    </w:p>
    <w:p w14:paraId="09F87482" w14:textId="77777777" w:rsidR="00DF5299" w:rsidRDefault="00B65A5A" w:rsidP="00DF5299">
      <w:pPr>
        <w:pStyle w:val="aa"/>
        <w:numPr>
          <w:ilvl w:val="0"/>
          <w:numId w:val="17"/>
        </w:numPr>
      </w:pPr>
      <w:r>
        <w:t xml:space="preserve">Рассчитать скорость потока в каждой точке, где проводились измерения, </w:t>
      </w:r>
      <w:r w:rsidR="00DF5299">
        <w:t>по уравнению Бернулли - 1 балл</w:t>
      </w:r>
      <w:r w:rsidR="00771706">
        <w:t>.</w:t>
      </w:r>
    </w:p>
    <w:p w14:paraId="1B9A637D" w14:textId="77777777" w:rsidR="00DF5299" w:rsidRDefault="00DF5299" w:rsidP="00DF5299">
      <w:pPr>
        <w:pStyle w:val="aa"/>
        <w:numPr>
          <w:ilvl w:val="0"/>
          <w:numId w:val="17"/>
        </w:numPr>
      </w:pPr>
      <w:r>
        <w:t xml:space="preserve">Построить график </w:t>
      </w:r>
      <w:r w:rsidR="00B65A5A">
        <w:t xml:space="preserve">зависимости скорости потока от расстояния от </w:t>
      </w:r>
      <w:r w:rsidR="00803911">
        <w:t>перемещения трубки пито</w:t>
      </w:r>
      <w:r w:rsidR="00B65A5A">
        <w:t xml:space="preserve"> в струе (профили скорости) для каждого сечения</w:t>
      </w:r>
      <w:r>
        <w:t xml:space="preserve"> - 1 балл</w:t>
      </w:r>
      <w:r w:rsidR="00771706">
        <w:t>.</w:t>
      </w:r>
    </w:p>
    <w:p w14:paraId="0CE77819" w14:textId="77777777" w:rsidR="00DF5299" w:rsidRDefault="00DF5299" w:rsidP="00DF5299">
      <w:pPr>
        <w:pStyle w:val="aa"/>
        <w:numPr>
          <w:ilvl w:val="0"/>
          <w:numId w:val="17"/>
        </w:numPr>
      </w:pPr>
      <w:r>
        <w:t>"Центрировать" графики скоростей (</w:t>
      </w:r>
      <w:r w:rsidR="00803911">
        <w:t>«сдвинуть» ось симметрии профиля скорости на ось ординат</w:t>
      </w:r>
      <w:r>
        <w:t>) - 1 балл</w:t>
      </w:r>
      <w:r w:rsidR="00771706">
        <w:t>.</w:t>
      </w:r>
    </w:p>
    <w:p w14:paraId="26F707B6" w14:textId="77777777" w:rsidR="00DF5299" w:rsidRDefault="00DF5299" w:rsidP="00DF5299">
      <w:pPr>
        <w:pStyle w:val="aa"/>
        <w:numPr>
          <w:ilvl w:val="0"/>
          <w:numId w:val="17"/>
        </w:numPr>
      </w:pPr>
      <w:r>
        <w:t>Приветствуется автоматическая центровка при помощи скрипта (необязательно, +1 балл)</w:t>
      </w:r>
      <w:r w:rsidR="00771706" w:rsidRPr="00771706">
        <w:t xml:space="preserve"> </w:t>
      </w:r>
      <w:r w:rsidR="00771706">
        <w:t>.</w:t>
      </w:r>
    </w:p>
    <w:p w14:paraId="6DEFA688" w14:textId="77777777" w:rsidR="00DF5299" w:rsidRDefault="00DF5299" w:rsidP="00DF5299">
      <w:pPr>
        <w:pStyle w:val="aa"/>
        <w:numPr>
          <w:ilvl w:val="0"/>
          <w:numId w:val="17"/>
        </w:numPr>
      </w:pPr>
      <w:r>
        <w:t>Рассчитать расход в каждом из сечений - 1 балл</w:t>
      </w:r>
    </w:p>
    <w:p w14:paraId="1DD4B24F" w14:textId="77777777" w:rsidR="00DF5299" w:rsidRDefault="00DF5299" w:rsidP="00DF5299">
      <w:pPr>
        <w:pStyle w:val="aa"/>
        <w:numPr>
          <w:ilvl w:val="0"/>
          <w:numId w:val="17"/>
        </w:numPr>
      </w:pPr>
      <w:r>
        <w:t>Нанести расходы на график скоростей</w:t>
      </w:r>
      <w:r w:rsidR="00B65A5A">
        <w:t xml:space="preserve"> в легенду</w:t>
      </w:r>
      <w:r>
        <w:t xml:space="preserve"> - 1 балл</w:t>
      </w:r>
      <w:r w:rsidR="00771706">
        <w:t>.</w:t>
      </w:r>
    </w:p>
    <w:p w14:paraId="03C940C4" w14:textId="77777777" w:rsidR="00DF5299" w:rsidRDefault="00DF5299" w:rsidP="00DF5299">
      <w:pPr>
        <w:pStyle w:val="aa"/>
        <w:numPr>
          <w:ilvl w:val="0"/>
          <w:numId w:val="17"/>
        </w:numPr>
      </w:pPr>
      <w:r>
        <w:t>Построить график зависимости расхода от расстояния до сопла - 1 балл</w:t>
      </w:r>
      <w:r w:rsidR="00771706">
        <w:t>.</w:t>
      </w:r>
    </w:p>
    <w:p w14:paraId="5AC65E4B" w14:textId="77777777" w:rsidR="00DF5299" w:rsidRDefault="00DF5299" w:rsidP="00DF5299">
      <w:pPr>
        <w:ind w:firstLine="0"/>
      </w:pPr>
      <w:r>
        <w:t>Задание для руководителя (</w:t>
      </w:r>
      <w:r w:rsidR="00803911">
        <w:t>10 баллов</w:t>
      </w:r>
      <w:r>
        <w:t>)</w:t>
      </w:r>
      <w:r w:rsidR="00803911">
        <w:t>:</w:t>
      </w:r>
    </w:p>
    <w:p w14:paraId="071C3AD7" w14:textId="77777777" w:rsidR="00DF5299" w:rsidRDefault="00DF5299" w:rsidP="00DF5299">
      <w:pPr>
        <w:pStyle w:val="aa"/>
        <w:numPr>
          <w:ilvl w:val="0"/>
          <w:numId w:val="18"/>
        </w:numPr>
      </w:pPr>
      <w:r>
        <w:t>Сделать титульный лист</w:t>
      </w:r>
      <w:r w:rsidR="00771706">
        <w:t>.</w:t>
      </w:r>
    </w:p>
    <w:p w14:paraId="610A0A8B" w14:textId="77777777" w:rsidR="00DF5299" w:rsidRDefault="00DF5299" w:rsidP="00DF5299">
      <w:pPr>
        <w:pStyle w:val="aa"/>
        <w:numPr>
          <w:ilvl w:val="0"/>
          <w:numId w:val="18"/>
        </w:numPr>
      </w:pPr>
      <w:r>
        <w:t>Описать цели и задачи работы</w:t>
      </w:r>
      <w:r w:rsidR="00771706">
        <w:t>.</w:t>
      </w:r>
    </w:p>
    <w:p w14:paraId="5943586D" w14:textId="77777777" w:rsidR="00DF5299" w:rsidRDefault="00DF5299" w:rsidP="00DF5299">
      <w:pPr>
        <w:pStyle w:val="aa"/>
        <w:numPr>
          <w:ilvl w:val="0"/>
          <w:numId w:val="18"/>
        </w:numPr>
      </w:pPr>
      <w:r>
        <w:t>Привести теоретическое описание</w:t>
      </w:r>
      <w:r w:rsidR="00771706">
        <w:t>.</w:t>
      </w:r>
    </w:p>
    <w:p w14:paraId="07A436F3" w14:textId="77777777" w:rsidR="00DF5299" w:rsidRDefault="00DF5299" w:rsidP="00DF5299">
      <w:pPr>
        <w:pStyle w:val="aa"/>
        <w:numPr>
          <w:ilvl w:val="0"/>
          <w:numId w:val="18"/>
        </w:numPr>
      </w:pPr>
      <w:r>
        <w:lastRenderedPageBreak/>
        <w:t>Составить и описать программу и методику измерений</w:t>
      </w:r>
      <w:r w:rsidR="00771706">
        <w:t>.</w:t>
      </w:r>
    </w:p>
    <w:p w14:paraId="41DCCA97" w14:textId="77777777" w:rsidR="00DF5299" w:rsidRDefault="00DF5299" w:rsidP="00DF5299">
      <w:pPr>
        <w:pStyle w:val="aa"/>
        <w:numPr>
          <w:ilvl w:val="0"/>
          <w:numId w:val="18"/>
        </w:numPr>
      </w:pPr>
      <w:r>
        <w:t>Составить и описать методику обработки данных</w:t>
      </w:r>
      <w:r w:rsidR="00771706">
        <w:t>.</w:t>
      </w:r>
    </w:p>
    <w:p w14:paraId="4E54D32E" w14:textId="77777777" w:rsidR="00DF5299" w:rsidRDefault="00DF5299" w:rsidP="00DF5299">
      <w:pPr>
        <w:pStyle w:val="aa"/>
        <w:numPr>
          <w:ilvl w:val="0"/>
          <w:numId w:val="18"/>
        </w:numPr>
      </w:pPr>
      <w:r>
        <w:t>Добавить фотографии экспериментальной установки и её описание</w:t>
      </w:r>
      <w:r w:rsidR="00771706">
        <w:t>.</w:t>
      </w:r>
    </w:p>
    <w:p w14:paraId="27365AC3" w14:textId="77777777" w:rsidR="00DF5299" w:rsidRDefault="00DF5299" w:rsidP="00DF5299">
      <w:pPr>
        <w:pStyle w:val="aa"/>
        <w:numPr>
          <w:ilvl w:val="0"/>
          <w:numId w:val="18"/>
        </w:numPr>
      </w:pPr>
      <w:r>
        <w:t>Добавить фотографии хода работы</w:t>
      </w:r>
      <w:r w:rsidR="00771706">
        <w:t>.</w:t>
      </w:r>
    </w:p>
    <w:p w14:paraId="6B44B684" w14:textId="77777777" w:rsidR="00DF5299" w:rsidRDefault="00DF5299" w:rsidP="00DF5299">
      <w:pPr>
        <w:pStyle w:val="aa"/>
        <w:numPr>
          <w:ilvl w:val="0"/>
          <w:numId w:val="18"/>
        </w:numPr>
      </w:pPr>
      <w:r>
        <w:t>Добавить получившиеся графики и их описание</w:t>
      </w:r>
      <w:r w:rsidR="00771706">
        <w:t>.</w:t>
      </w:r>
    </w:p>
    <w:p w14:paraId="461AD153" w14:textId="77777777" w:rsidR="00DF5299" w:rsidRDefault="00DF5299" w:rsidP="00DF5299">
      <w:pPr>
        <w:pStyle w:val="aa"/>
        <w:numPr>
          <w:ilvl w:val="0"/>
          <w:numId w:val="18"/>
        </w:numPr>
      </w:pPr>
      <w:r>
        <w:t>Подвести итоги лабораторной работы, написав вывод</w:t>
      </w:r>
      <w:r w:rsidR="00771706">
        <w:t>.</w:t>
      </w:r>
    </w:p>
    <w:p w14:paraId="0DDD423C" w14:textId="77777777" w:rsidR="00DF5299" w:rsidRDefault="00DF5299" w:rsidP="00DF5299">
      <w:pPr>
        <w:ind w:firstLine="0"/>
      </w:pPr>
      <w:r>
        <w:t>Критерии оценки</w:t>
      </w:r>
    </w:p>
    <w:p w14:paraId="7C42AC8B" w14:textId="77777777" w:rsidR="00DF5299" w:rsidRDefault="00DF5299" w:rsidP="00DF5299">
      <w:pPr>
        <w:pStyle w:val="aa"/>
        <w:numPr>
          <w:ilvl w:val="0"/>
          <w:numId w:val="19"/>
        </w:numPr>
      </w:pPr>
      <w:r>
        <w:t>Оформление - 5 баллов</w:t>
      </w:r>
      <w:r w:rsidR="00771706">
        <w:t>.</w:t>
      </w:r>
    </w:p>
    <w:p w14:paraId="24E24BE8" w14:textId="77777777" w:rsidR="00DF5299" w:rsidRDefault="00DF5299" w:rsidP="00DF5299">
      <w:pPr>
        <w:pStyle w:val="aa"/>
        <w:numPr>
          <w:ilvl w:val="0"/>
          <w:numId w:val="19"/>
        </w:numPr>
      </w:pPr>
      <w:r>
        <w:t>Введение - 1 балл</w:t>
      </w:r>
      <w:r w:rsidR="00771706">
        <w:t>.</w:t>
      </w:r>
    </w:p>
    <w:p w14:paraId="1886BD0E" w14:textId="77777777" w:rsidR="00DF5299" w:rsidRDefault="00DF5299" w:rsidP="00DF5299">
      <w:pPr>
        <w:pStyle w:val="aa"/>
        <w:numPr>
          <w:ilvl w:val="0"/>
          <w:numId w:val="19"/>
        </w:numPr>
      </w:pPr>
      <w:r>
        <w:t>Цели, задачи, теория - 1 балл</w:t>
      </w:r>
      <w:r w:rsidR="00771706">
        <w:t>.</w:t>
      </w:r>
    </w:p>
    <w:p w14:paraId="040F774A" w14:textId="77777777" w:rsidR="00DF5299" w:rsidRDefault="00DF5299" w:rsidP="00DF5299">
      <w:pPr>
        <w:pStyle w:val="aa"/>
        <w:numPr>
          <w:ilvl w:val="0"/>
          <w:numId w:val="19"/>
        </w:numPr>
      </w:pPr>
      <w:r>
        <w:t>Описание эксперимента - 1 балл</w:t>
      </w:r>
      <w:r w:rsidR="00771706">
        <w:t>.</w:t>
      </w:r>
    </w:p>
    <w:p w14:paraId="60600402" w14:textId="77777777" w:rsidR="00DF5299" w:rsidRDefault="00DF5299" w:rsidP="00DF5299">
      <w:pPr>
        <w:pStyle w:val="aa"/>
        <w:numPr>
          <w:ilvl w:val="0"/>
          <w:numId w:val="19"/>
        </w:numPr>
      </w:pPr>
      <w:r>
        <w:t>Результаты эксперимента - 1 балл</w:t>
      </w:r>
      <w:r w:rsidR="00771706">
        <w:t>.</w:t>
      </w:r>
    </w:p>
    <w:p w14:paraId="5E86AE6C" w14:textId="77777777" w:rsidR="00DF5299" w:rsidRDefault="00DF5299" w:rsidP="00DF5299">
      <w:pPr>
        <w:pStyle w:val="aa"/>
        <w:numPr>
          <w:ilvl w:val="0"/>
          <w:numId w:val="19"/>
        </w:numPr>
      </w:pPr>
      <w:r>
        <w:t>Вывод - 1 балл</w:t>
      </w:r>
      <w:r w:rsidR="00771706">
        <w:t>.</w:t>
      </w:r>
    </w:p>
    <w:p w14:paraId="6FDE3C13" w14:textId="77777777" w:rsidR="00DF5299" w:rsidRDefault="00DF5299" w:rsidP="00251C07">
      <w:pPr>
        <w:ind w:firstLine="0"/>
      </w:pPr>
    </w:p>
    <w:p w14:paraId="3BB392BF" w14:textId="77777777" w:rsidR="00947D55" w:rsidRPr="00947D55" w:rsidRDefault="00947D55" w:rsidP="00947D55">
      <w:pPr>
        <w:ind w:firstLine="0"/>
        <w:rPr>
          <w:b/>
        </w:rPr>
      </w:pPr>
      <w:r w:rsidRPr="00947D55">
        <w:rPr>
          <w:b/>
        </w:rPr>
        <w:t>Контрольные вопросы</w:t>
      </w:r>
    </w:p>
    <w:p w14:paraId="73118E50" w14:textId="77777777" w:rsidR="00947D55" w:rsidRDefault="00947D55" w:rsidP="00947D55">
      <w:pPr>
        <w:ind w:firstLine="0"/>
      </w:pPr>
      <w:r>
        <w:t>1.</w:t>
      </w:r>
      <w:r>
        <w:tab/>
        <w:t>Какие законы физики выполняются при описании затопленной струи?</w:t>
      </w:r>
    </w:p>
    <w:p w14:paraId="038D869B" w14:textId="77777777" w:rsidR="00947D55" w:rsidRDefault="00947D55" w:rsidP="00947D55">
      <w:pPr>
        <w:ind w:firstLine="0"/>
      </w:pPr>
      <w:r>
        <w:t>2.</w:t>
      </w:r>
      <w:r>
        <w:tab/>
        <w:t>Может ли увеличиваться расход при сохранении импульса?</w:t>
      </w:r>
    </w:p>
    <w:p w14:paraId="67719F61" w14:textId="77777777" w:rsidR="00947D55" w:rsidRDefault="00947D55" w:rsidP="00947D55">
      <w:pPr>
        <w:ind w:firstLine="0"/>
      </w:pPr>
      <w:r>
        <w:t>3.</w:t>
      </w:r>
      <w:r>
        <w:tab/>
        <w:t>Написать формулу для оценки расхода на срезе сопла, считая известной и постоянной скорость, диаметр среза сопла и плотность струи.</w:t>
      </w:r>
    </w:p>
    <w:p w14:paraId="0CFC397D" w14:textId="77777777" w:rsidR="00947D55" w:rsidRDefault="00947D55" w:rsidP="00947D55">
      <w:pPr>
        <w:ind w:firstLine="0"/>
      </w:pPr>
      <w:r>
        <w:t>4.</w:t>
      </w:r>
      <w:r>
        <w:tab/>
        <w:t>Какова структура затопленной струи?</w:t>
      </w:r>
    </w:p>
    <w:p w14:paraId="43361D71" w14:textId="77777777" w:rsidR="00947D55" w:rsidRDefault="00947D55" w:rsidP="00947D55">
      <w:pPr>
        <w:ind w:firstLine="0"/>
      </w:pPr>
      <w:r>
        <w:t>5.</w:t>
      </w:r>
      <w:r>
        <w:tab/>
        <w:t>Как изменяется профиль скорости в зависимости от участка струи?</w:t>
      </w:r>
    </w:p>
    <w:p w14:paraId="0E145843" w14:textId="77777777" w:rsidR="009611B8" w:rsidRDefault="009611B8" w:rsidP="00947D55">
      <w:pPr>
        <w:ind w:firstLine="0"/>
        <w:rPr>
          <w:b/>
        </w:rPr>
      </w:pPr>
    </w:p>
    <w:p w14:paraId="3D8ABE82" w14:textId="77777777" w:rsidR="00947D55" w:rsidRPr="00947D55" w:rsidRDefault="00947D55" w:rsidP="00947D55">
      <w:pPr>
        <w:ind w:firstLine="0"/>
        <w:rPr>
          <w:b/>
        </w:rPr>
      </w:pPr>
      <w:r w:rsidRPr="00947D55">
        <w:rPr>
          <w:b/>
        </w:rPr>
        <w:lastRenderedPageBreak/>
        <w:t>Литература:</w:t>
      </w:r>
    </w:p>
    <w:p w14:paraId="0EBB5599" w14:textId="77777777" w:rsidR="00947D55" w:rsidRDefault="009611B8" w:rsidP="00947D55">
      <w:pPr>
        <w:ind w:firstLine="0"/>
      </w:pPr>
      <w:r>
        <w:t>1.</w:t>
      </w:r>
      <w:r w:rsidR="00947D55">
        <w:t>Б.К.Ткаченко, А.И.Алябьев, М.В.Березникова, Зуев А.П., М.А.Мешков, С.С.Негодяев., М.В.Рыжаков, Л.Л.Попов, С.И Титаров. Современные технологии физического эксперимента и обработки результатов: Лабораторный практикум – М. МФТИ, 2007 – 120с. ISBN 5-7417-0163-9</w:t>
      </w:r>
    </w:p>
    <w:p w14:paraId="43CF964A" w14:textId="77777777" w:rsidR="00947D55" w:rsidRDefault="009611B8" w:rsidP="00947D55">
      <w:pPr>
        <w:ind w:firstLine="0"/>
      </w:pPr>
      <w:r>
        <w:t>2.</w:t>
      </w:r>
      <w:r w:rsidR="00947D55">
        <w:t>Валландер С.В. Лекции по гидроаэромеханики: Учебное пособие/ Под редакцией Н.Н.Поляхова – 2-е изд.СПб: Изд-во С.-Петерб.ун-та. 2005.-304 с. ISBN 5-288-03755-8</w:t>
      </w:r>
    </w:p>
    <w:p w14:paraId="0DC56835" w14:textId="77777777" w:rsidR="009611B8" w:rsidRDefault="00243CE1" w:rsidP="009611B8">
      <w:pPr>
        <w:pStyle w:val="HTML0"/>
        <w:shd w:val="clear" w:color="auto" w:fill="FFFFFF"/>
        <w:rPr>
          <w:rFonts w:ascii="Times New Roman" w:hAnsi="Times New Roman" w:cs="Times New Roman"/>
          <w:sz w:val="22"/>
          <w:szCs w:val="24"/>
        </w:rPr>
      </w:pPr>
      <w:r w:rsidRPr="009611B8">
        <w:rPr>
          <w:rFonts w:ascii="Times New Roman" w:hAnsi="Times New Roman" w:cs="Times New Roman"/>
          <w:sz w:val="22"/>
          <w:szCs w:val="24"/>
        </w:rPr>
        <w:t xml:space="preserve">4. </w:t>
      </w:r>
      <w:r w:rsidR="009611B8" w:rsidRPr="009611B8">
        <w:rPr>
          <w:rFonts w:ascii="Times New Roman" w:hAnsi="Times New Roman" w:cs="Times New Roman"/>
          <w:sz w:val="22"/>
          <w:szCs w:val="24"/>
        </w:rPr>
        <w:t xml:space="preserve">Д.В. </w:t>
      </w:r>
      <w:r w:rsidRPr="009611B8">
        <w:rPr>
          <w:rFonts w:ascii="Times New Roman" w:hAnsi="Times New Roman" w:cs="Times New Roman"/>
          <w:sz w:val="22"/>
          <w:szCs w:val="24"/>
        </w:rPr>
        <w:t>Штеренлихт</w:t>
      </w:r>
      <w:r w:rsidR="009611B8" w:rsidRPr="009611B8">
        <w:rPr>
          <w:rFonts w:ascii="Times New Roman" w:hAnsi="Times New Roman" w:cs="Times New Roman"/>
          <w:sz w:val="22"/>
          <w:szCs w:val="24"/>
        </w:rPr>
        <w:t>. Гидравлика: Учебник для вузов. — М.: Энерго-атомиздат, 1984. — 640 с.</w:t>
      </w:r>
    </w:p>
    <w:p w14:paraId="693B6C21" w14:textId="77777777" w:rsidR="00243CE1" w:rsidRDefault="009611B8" w:rsidP="00947D55">
      <w:pPr>
        <w:ind w:firstLine="0"/>
      </w:pPr>
      <w:r>
        <w:t>5</w:t>
      </w:r>
      <w:r w:rsidR="00243CE1">
        <w:t xml:space="preserve">. </w:t>
      </w:r>
      <w:r w:rsidR="00243CE1" w:rsidRPr="00243CE1">
        <w:t>Г.Н. Абрамович</w:t>
      </w:r>
      <w:r w:rsidR="00243CE1">
        <w:t>.</w:t>
      </w:r>
      <w:r w:rsidR="00243CE1" w:rsidRPr="00243CE1">
        <w:t> </w:t>
      </w:r>
      <w:r w:rsidR="00243CE1">
        <w:t>Теория турбулентных струй</w:t>
      </w:r>
      <w:r w:rsidR="00243CE1" w:rsidRPr="00243CE1">
        <w:t>, репринтное воспроизведение издания 1960 г. – М.: ЭКОЛИТ, 2011. - с. 11</w:t>
      </w:r>
    </w:p>
    <w:sectPr w:rsidR="00243CE1" w:rsidSect="00992191">
      <w:footerReference w:type="default" r:id="rId29"/>
      <w:pgSz w:w="8391" w:h="11906" w:code="11"/>
      <w:pgMar w:top="1440" w:right="1440" w:bottom="1440" w:left="1800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5EF95AF" w14:textId="77777777" w:rsidR="005A1AF2" w:rsidRDefault="005A1AF2" w:rsidP="00992191">
      <w:pPr>
        <w:spacing w:line="240" w:lineRule="auto"/>
      </w:pPr>
      <w:r>
        <w:separator/>
      </w:r>
    </w:p>
  </w:endnote>
  <w:endnote w:type="continuationSeparator" w:id="0">
    <w:p w14:paraId="28F0272F" w14:textId="77777777" w:rsidR="005A1AF2" w:rsidRDefault="005A1AF2" w:rsidP="00992191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Arial CYR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imes New Roman CYR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  <w:font w:name="Liberation Mono">
    <w:altName w:val="Courier New"/>
    <w:panose1 w:val="02070409020205020404"/>
    <w:charset w:val="CC"/>
    <w:family w:val="modern"/>
    <w:pitch w:val="fixed"/>
    <w:sig w:usb0="E0000AFF" w:usb1="400078FF" w:usb2="00000001" w:usb3="00000000" w:csb0="000001B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970277888"/>
      <w:docPartObj>
        <w:docPartGallery w:val="Page Numbers (Bottom of Page)"/>
        <w:docPartUnique/>
      </w:docPartObj>
    </w:sdtPr>
    <w:sdtEndPr/>
    <w:sdtContent>
      <w:p w14:paraId="6D06E0B2" w14:textId="77777777" w:rsidR="00B4561D" w:rsidRDefault="00B4561D">
        <w:pPr>
          <w:pStyle w:val="a6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9611B8">
          <w:rPr>
            <w:noProof/>
          </w:rPr>
          <w:t>23</w:t>
        </w:r>
        <w:r>
          <w:fldChar w:fldCharType="end"/>
        </w:r>
      </w:p>
    </w:sdtContent>
  </w:sdt>
  <w:p w14:paraId="3BE6F14B" w14:textId="77777777" w:rsidR="00B4561D" w:rsidRDefault="00B4561D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B68813F" w14:textId="77777777" w:rsidR="005A1AF2" w:rsidRDefault="005A1AF2" w:rsidP="00992191">
      <w:pPr>
        <w:spacing w:line="240" w:lineRule="auto"/>
      </w:pPr>
      <w:r>
        <w:separator/>
      </w:r>
    </w:p>
  </w:footnote>
  <w:footnote w:type="continuationSeparator" w:id="0">
    <w:p w14:paraId="7F5F1B85" w14:textId="77777777" w:rsidR="005A1AF2" w:rsidRDefault="005A1AF2" w:rsidP="00992191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D290AFD"/>
    <w:multiLevelType w:val="multilevel"/>
    <w:tmpl w:val="809E918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 w15:restartNumberingAfterBreak="0">
    <w:nsid w:val="2A2C1320"/>
    <w:multiLevelType w:val="hybridMultilevel"/>
    <w:tmpl w:val="EFFC3F1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 w15:restartNumberingAfterBreak="0">
    <w:nsid w:val="2CCD7D7B"/>
    <w:multiLevelType w:val="multilevel"/>
    <w:tmpl w:val="4BB2604C"/>
    <w:lvl w:ilvl="0">
      <w:start w:val="1"/>
      <w:numFmt w:val="decimal"/>
      <w:pStyle w:val="1"/>
      <w:suff w:val="space"/>
      <w:lvlText w:val="РАЗДЕЛ %1."/>
      <w:lvlJc w:val="left"/>
      <w:pPr>
        <w:ind w:left="142" w:firstLine="0"/>
      </w:pPr>
      <w:rPr>
        <w:rFonts w:hint="default"/>
        <w:spacing w:val="20"/>
        <w:lang w:val="en-US"/>
      </w:rPr>
    </w:lvl>
    <w:lvl w:ilvl="1">
      <w:start w:val="1"/>
      <w:numFmt w:val="decimal"/>
      <w:pStyle w:val="2"/>
      <w:suff w:val="space"/>
      <w:lvlText w:val="ГЛАВА %2."/>
      <w:lvlJc w:val="left"/>
      <w:pPr>
        <w:ind w:left="213" w:firstLine="567"/>
      </w:pPr>
      <w:rPr>
        <w:rFonts w:ascii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snapToGrid w:val="0"/>
        <w:vanish w:val="0"/>
        <w:color w:val="000000"/>
        <w:spacing w:val="0"/>
        <w:w w:val="0"/>
        <w:kern w:val="0"/>
        <w:position w:val="0"/>
        <w:sz w:val="0"/>
        <w:szCs w:val="0"/>
        <w:u w:val="none" w:color="000000"/>
        <w:effect w:val="none"/>
        <w:bdr w:val="none" w:sz="0" w:space="0" w:color="000000"/>
        <w:shd w:val="clear" w:color="000000" w:fill="000000"/>
        <w:vertAlign w:val="baseline"/>
        <w:em w:val="none"/>
        <w:lang w:val="x-none" w:eastAsia="x-none"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2">
      <w:start w:val="1"/>
      <w:numFmt w:val="decimal"/>
      <w:pStyle w:val="3"/>
      <w:suff w:val="space"/>
      <w:lvlText w:val="§%3."/>
      <w:lvlJc w:val="left"/>
      <w:pPr>
        <w:ind w:left="3402" w:firstLine="567"/>
      </w:pPr>
      <w:rPr>
        <w:rFonts w:hint="default"/>
        <w:sz w:val="24"/>
        <w:szCs w:val="24"/>
      </w:rPr>
    </w:lvl>
    <w:lvl w:ilvl="3">
      <w:start w:val="1"/>
      <w:numFmt w:val="decimal"/>
      <w:lvlText w:val="%4)"/>
      <w:lvlJc w:val="left"/>
      <w:pPr>
        <w:tabs>
          <w:tab w:val="num" w:pos="1139"/>
        </w:tabs>
        <w:ind w:left="779" w:firstLine="0"/>
      </w:pPr>
      <w:rPr>
        <w:rFonts w:hint="default"/>
      </w:rPr>
    </w:lvl>
    <w:lvl w:ilvl="4">
      <w:start w:val="1"/>
      <w:numFmt w:val="decimal"/>
      <w:pStyle w:val="5"/>
      <w:lvlText w:val="(%5)"/>
      <w:lvlJc w:val="left"/>
      <w:pPr>
        <w:tabs>
          <w:tab w:val="num" w:pos="4162"/>
        </w:tabs>
        <w:ind w:left="3802" w:firstLine="0"/>
      </w:pPr>
      <w:rPr>
        <w:rFonts w:hint="default"/>
      </w:rPr>
    </w:lvl>
    <w:lvl w:ilvl="5">
      <w:start w:val="1"/>
      <w:numFmt w:val="lowerLetter"/>
      <w:pStyle w:val="6"/>
      <w:lvlText w:val="(%6)"/>
      <w:lvlJc w:val="left"/>
      <w:pPr>
        <w:tabs>
          <w:tab w:val="num" w:pos="4882"/>
        </w:tabs>
        <w:ind w:left="4522" w:firstLine="0"/>
      </w:pPr>
      <w:rPr>
        <w:rFonts w:hint="default"/>
      </w:rPr>
    </w:lvl>
    <w:lvl w:ilvl="6">
      <w:start w:val="1"/>
      <w:numFmt w:val="lowerRoman"/>
      <w:pStyle w:val="7"/>
      <w:lvlText w:val="(%7)"/>
      <w:lvlJc w:val="left"/>
      <w:pPr>
        <w:tabs>
          <w:tab w:val="num" w:pos="4967"/>
        </w:tabs>
        <w:ind w:left="4607" w:firstLine="0"/>
      </w:pPr>
      <w:rPr>
        <w:rFonts w:hint="default"/>
      </w:rPr>
    </w:lvl>
    <w:lvl w:ilvl="7">
      <w:start w:val="1"/>
      <w:numFmt w:val="lowerLetter"/>
      <w:pStyle w:val="8"/>
      <w:lvlText w:val="(%8)"/>
      <w:lvlJc w:val="left"/>
      <w:pPr>
        <w:tabs>
          <w:tab w:val="num" w:pos="6322"/>
        </w:tabs>
        <w:ind w:left="5962" w:firstLine="0"/>
      </w:pPr>
      <w:rPr>
        <w:rFonts w:hint="default"/>
      </w:rPr>
    </w:lvl>
    <w:lvl w:ilvl="8">
      <w:start w:val="1"/>
      <w:numFmt w:val="lowerRoman"/>
      <w:pStyle w:val="9"/>
      <w:lvlText w:val="(%9)"/>
      <w:lvlJc w:val="left"/>
      <w:pPr>
        <w:tabs>
          <w:tab w:val="num" w:pos="7042"/>
        </w:tabs>
        <w:ind w:left="6682" w:firstLine="0"/>
      </w:pPr>
      <w:rPr>
        <w:rFonts w:hint="default"/>
      </w:rPr>
    </w:lvl>
  </w:abstractNum>
  <w:abstractNum w:abstractNumId="3" w15:restartNumberingAfterBreak="0">
    <w:nsid w:val="31007B5B"/>
    <w:multiLevelType w:val="multilevel"/>
    <w:tmpl w:val="45D2FE8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 w15:restartNumberingAfterBreak="0">
    <w:nsid w:val="3CBC44F4"/>
    <w:multiLevelType w:val="multilevel"/>
    <w:tmpl w:val="29B09C2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" w15:restartNumberingAfterBreak="0">
    <w:nsid w:val="3DD264ED"/>
    <w:multiLevelType w:val="multilevel"/>
    <w:tmpl w:val="4B02222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 w15:restartNumberingAfterBreak="0">
    <w:nsid w:val="448F6B40"/>
    <w:multiLevelType w:val="multilevel"/>
    <w:tmpl w:val="72C8C10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 w15:restartNumberingAfterBreak="0">
    <w:nsid w:val="464A54B5"/>
    <w:multiLevelType w:val="multilevel"/>
    <w:tmpl w:val="DFA6631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8" w15:restartNumberingAfterBreak="0">
    <w:nsid w:val="4BF9608B"/>
    <w:multiLevelType w:val="hybridMultilevel"/>
    <w:tmpl w:val="165C2C7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9" w15:restartNumberingAfterBreak="0">
    <w:nsid w:val="4DBA28AF"/>
    <w:multiLevelType w:val="multilevel"/>
    <w:tmpl w:val="D88894E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 w15:restartNumberingAfterBreak="0">
    <w:nsid w:val="593A5996"/>
    <w:multiLevelType w:val="hybridMultilevel"/>
    <w:tmpl w:val="178CB0D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1" w15:restartNumberingAfterBreak="0">
    <w:nsid w:val="635E5ABB"/>
    <w:multiLevelType w:val="multilevel"/>
    <w:tmpl w:val="FA4CD47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" w15:restartNumberingAfterBreak="0">
    <w:nsid w:val="6F067C5A"/>
    <w:multiLevelType w:val="multilevel"/>
    <w:tmpl w:val="D4405782"/>
    <w:lvl w:ilvl="0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" w15:restartNumberingAfterBreak="0">
    <w:nsid w:val="6F16641D"/>
    <w:multiLevelType w:val="hybridMultilevel"/>
    <w:tmpl w:val="FBA6B4E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0"/>
  </w:num>
  <w:num w:numId="3">
    <w:abstractNumId w:val="5"/>
  </w:num>
  <w:num w:numId="4">
    <w:abstractNumId w:val="6"/>
  </w:num>
  <w:num w:numId="5">
    <w:abstractNumId w:val="9"/>
  </w:num>
  <w:num w:numId="6">
    <w:abstractNumId w:val="4"/>
  </w:num>
  <w:num w:numId="7">
    <w:abstractNumId w:val="11"/>
  </w:num>
  <w:num w:numId="8">
    <w:abstractNumId w:val="3"/>
  </w:num>
  <w:num w:numId="9">
    <w:abstractNumId w:val="12"/>
  </w:num>
  <w:num w:numId="10">
    <w:abstractNumId w:val="7"/>
  </w:num>
  <w:num w:numId="11">
    <w:abstractNumId w:val="2"/>
  </w:num>
  <w:num w:numId="12">
    <w:abstractNumId w:val="2"/>
  </w:num>
  <w:num w:numId="13">
    <w:abstractNumId w:val="2"/>
  </w:num>
  <w:num w:numId="14">
    <w:abstractNumId w:val="2"/>
  </w:num>
  <w:num w:numId="15">
    <w:abstractNumId w:val="2"/>
  </w:num>
  <w:num w:numId="16">
    <w:abstractNumId w:val="13"/>
  </w:num>
  <w:num w:numId="17">
    <w:abstractNumId w:val="1"/>
  </w:num>
  <w:num w:numId="18">
    <w:abstractNumId w:val="10"/>
  </w:num>
  <w:num w:numId="19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50"/>
  <w:mirrorMargins/>
  <w:defaultTabStop w:val="708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992191"/>
    <w:rsid w:val="0000098F"/>
    <w:rsid w:val="0004269E"/>
    <w:rsid w:val="00052605"/>
    <w:rsid w:val="000760C3"/>
    <w:rsid w:val="0008183C"/>
    <w:rsid w:val="00097AFE"/>
    <w:rsid w:val="000B3768"/>
    <w:rsid w:val="0012742D"/>
    <w:rsid w:val="00154BD4"/>
    <w:rsid w:val="00176652"/>
    <w:rsid w:val="00185611"/>
    <w:rsid w:val="00243CE1"/>
    <w:rsid w:val="00251C07"/>
    <w:rsid w:val="00272C9D"/>
    <w:rsid w:val="002D0997"/>
    <w:rsid w:val="00326AB1"/>
    <w:rsid w:val="00334BF7"/>
    <w:rsid w:val="00385FEA"/>
    <w:rsid w:val="004250D7"/>
    <w:rsid w:val="00436E8C"/>
    <w:rsid w:val="00450591"/>
    <w:rsid w:val="004B1DBB"/>
    <w:rsid w:val="004E77D9"/>
    <w:rsid w:val="004F09C2"/>
    <w:rsid w:val="004F38E2"/>
    <w:rsid w:val="005437E7"/>
    <w:rsid w:val="005879E5"/>
    <w:rsid w:val="005A1AF2"/>
    <w:rsid w:val="005D31C8"/>
    <w:rsid w:val="006124A8"/>
    <w:rsid w:val="006A2677"/>
    <w:rsid w:val="006A4D17"/>
    <w:rsid w:val="006A6264"/>
    <w:rsid w:val="006C509F"/>
    <w:rsid w:val="00740024"/>
    <w:rsid w:val="00771706"/>
    <w:rsid w:val="007827E5"/>
    <w:rsid w:val="007C2300"/>
    <w:rsid w:val="007C3717"/>
    <w:rsid w:val="007D2AC3"/>
    <w:rsid w:val="007F381E"/>
    <w:rsid w:val="007F5B8C"/>
    <w:rsid w:val="00803911"/>
    <w:rsid w:val="0082760E"/>
    <w:rsid w:val="00845501"/>
    <w:rsid w:val="008460CC"/>
    <w:rsid w:val="00880AFF"/>
    <w:rsid w:val="00885BE6"/>
    <w:rsid w:val="00892598"/>
    <w:rsid w:val="008E4D3B"/>
    <w:rsid w:val="009131CF"/>
    <w:rsid w:val="00920E96"/>
    <w:rsid w:val="00947D55"/>
    <w:rsid w:val="009611B8"/>
    <w:rsid w:val="0098470B"/>
    <w:rsid w:val="00987DDE"/>
    <w:rsid w:val="00992191"/>
    <w:rsid w:val="009B388C"/>
    <w:rsid w:val="009B588B"/>
    <w:rsid w:val="009C5CE0"/>
    <w:rsid w:val="009F247B"/>
    <w:rsid w:val="00A26850"/>
    <w:rsid w:val="00A72150"/>
    <w:rsid w:val="00AC6AEF"/>
    <w:rsid w:val="00B05CEB"/>
    <w:rsid w:val="00B10466"/>
    <w:rsid w:val="00B37B19"/>
    <w:rsid w:val="00B42CDF"/>
    <w:rsid w:val="00B452E9"/>
    <w:rsid w:val="00B4561D"/>
    <w:rsid w:val="00B65A5A"/>
    <w:rsid w:val="00B86C5E"/>
    <w:rsid w:val="00C1009A"/>
    <w:rsid w:val="00C1394F"/>
    <w:rsid w:val="00C279A8"/>
    <w:rsid w:val="00C57606"/>
    <w:rsid w:val="00C73D81"/>
    <w:rsid w:val="00CB4342"/>
    <w:rsid w:val="00D26D04"/>
    <w:rsid w:val="00D26D43"/>
    <w:rsid w:val="00D36065"/>
    <w:rsid w:val="00D551A3"/>
    <w:rsid w:val="00D63C25"/>
    <w:rsid w:val="00D85D31"/>
    <w:rsid w:val="00DA1117"/>
    <w:rsid w:val="00DE5CDA"/>
    <w:rsid w:val="00DF376E"/>
    <w:rsid w:val="00DF5299"/>
    <w:rsid w:val="00E007F2"/>
    <w:rsid w:val="00E33749"/>
    <w:rsid w:val="00E657D0"/>
    <w:rsid w:val="00EF76B1"/>
    <w:rsid w:val="00F00B8B"/>
    <w:rsid w:val="00F01B67"/>
    <w:rsid w:val="00F06631"/>
    <w:rsid w:val="00F07EFA"/>
    <w:rsid w:val="00F4131F"/>
    <w:rsid w:val="00FA3CD0"/>
    <w:rsid w:val="00FA6018"/>
    <w:rsid w:val="00FE6993"/>
    <w:rsid w:val="00FE76A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4F9DA5A"/>
  <w15:chartTrackingRefBased/>
  <w15:docId w15:val="{9FCDDCB8-2781-4FC4-95F8-F9008ECE773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992191"/>
    <w:pPr>
      <w:spacing w:after="0" w:line="288" w:lineRule="auto"/>
      <w:ind w:firstLine="357"/>
      <w:jc w:val="both"/>
    </w:pPr>
    <w:rPr>
      <w:rFonts w:ascii="Times New Roman" w:eastAsia="Times New Roman" w:hAnsi="Times New Roman" w:cs="Times New Roman"/>
      <w:szCs w:val="24"/>
      <w:lang w:eastAsia="ru-RU"/>
    </w:rPr>
  </w:style>
  <w:style w:type="paragraph" w:styleId="1">
    <w:name w:val="heading 1"/>
    <w:basedOn w:val="a"/>
    <w:next w:val="a"/>
    <w:link w:val="10"/>
    <w:uiPriority w:val="9"/>
    <w:qFormat/>
    <w:rsid w:val="00F00B8B"/>
    <w:pPr>
      <w:keepNext/>
      <w:pageBreakBefore/>
      <w:numPr>
        <w:numId w:val="1"/>
      </w:numPr>
      <w:suppressAutoHyphens/>
      <w:ind w:left="0"/>
      <w:jc w:val="center"/>
      <w:outlineLvl w:val="0"/>
    </w:pPr>
    <w:rPr>
      <w:b/>
      <w:caps/>
      <w:sz w:val="28"/>
      <w:szCs w:val="28"/>
      <w:lang w:val="x-none" w:eastAsia="x-none"/>
    </w:rPr>
  </w:style>
  <w:style w:type="paragraph" w:styleId="2">
    <w:name w:val="heading 2"/>
    <w:aliases w:val="Заголовок 2 Знак1,Заголовок 2 Знак Знак,1.1. Заголовок 2  подр Знак,1.1. Заголовок 2  подр"/>
    <w:basedOn w:val="a"/>
    <w:next w:val="a"/>
    <w:link w:val="20"/>
    <w:uiPriority w:val="9"/>
    <w:qFormat/>
    <w:rsid w:val="00992191"/>
    <w:pPr>
      <w:keepNext/>
      <w:numPr>
        <w:ilvl w:val="1"/>
        <w:numId w:val="1"/>
      </w:numPr>
      <w:spacing w:before="240" w:after="60"/>
      <w:jc w:val="center"/>
      <w:outlineLvl w:val="1"/>
    </w:pPr>
    <w:rPr>
      <w:b/>
      <w:caps/>
      <w:lang w:val="x-none" w:eastAsia="x-none"/>
    </w:rPr>
  </w:style>
  <w:style w:type="paragraph" w:styleId="3">
    <w:name w:val="heading 3"/>
    <w:basedOn w:val="a"/>
    <w:next w:val="a"/>
    <w:link w:val="31"/>
    <w:qFormat/>
    <w:rsid w:val="00992191"/>
    <w:pPr>
      <w:keepNext/>
      <w:numPr>
        <w:ilvl w:val="2"/>
        <w:numId w:val="1"/>
      </w:numPr>
      <w:suppressAutoHyphens/>
      <w:spacing w:before="240" w:after="60"/>
      <w:ind w:left="-1206"/>
      <w:jc w:val="center"/>
      <w:outlineLvl w:val="2"/>
    </w:pPr>
    <w:rPr>
      <w:b/>
      <w:szCs w:val="22"/>
      <w:lang w:val="x-none" w:eastAsia="x-none"/>
    </w:rPr>
  </w:style>
  <w:style w:type="paragraph" w:styleId="5">
    <w:name w:val="heading 5"/>
    <w:basedOn w:val="a"/>
    <w:next w:val="a"/>
    <w:link w:val="50"/>
    <w:qFormat/>
    <w:rsid w:val="00992191"/>
    <w:pPr>
      <w:numPr>
        <w:ilvl w:val="4"/>
        <w:numId w:val="1"/>
      </w:numPr>
      <w:spacing w:before="240" w:after="60"/>
      <w:outlineLvl w:val="4"/>
    </w:pPr>
    <w:rPr>
      <w:rFonts w:ascii="Arial CYR" w:hAnsi="Arial CYR"/>
      <w:lang w:val="x-none" w:eastAsia="x-none"/>
    </w:rPr>
  </w:style>
  <w:style w:type="paragraph" w:styleId="6">
    <w:name w:val="heading 6"/>
    <w:basedOn w:val="a"/>
    <w:next w:val="a"/>
    <w:link w:val="60"/>
    <w:qFormat/>
    <w:rsid w:val="00992191"/>
    <w:pPr>
      <w:numPr>
        <w:ilvl w:val="5"/>
        <w:numId w:val="1"/>
      </w:numPr>
      <w:spacing w:before="240" w:after="60"/>
      <w:outlineLvl w:val="5"/>
    </w:pPr>
    <w:rPr>
      <w:rFonts w:ascii="Times New Roman CYR" w:hAnsi="Times New Roman CYR"/>
      <w:i/>
      <w:lang w:val="x-none" w:eastAsia="x-none"/>
    </w:rPr>
  </w:style>
  <w:style w:type="paragraph" w:styleId="7">
    <w:name w:val="heading 7"/>
    <w:basedOn w:val="a"/>
    <w:next w:val="a"/>
    <w:link w:val="70"/>
    <w:qFormat/>
    <w:rsid w:val="00992191"/>
    <w:pPr>
      <w:numPr>
        <w:ilvl w:val="6"/>
        <w:numId w:val="1"/>
      </w:numPr>
      <w:tabs>
        <w:tab w:val="num" w:pos="7233"/>
      </w:tabs>
      <w:spacing w:before="240" w:after="60"/>
      <w:ind w:left="6873"/>
      <w:outlineLvl w:val="6"/>
    </w:pPr>
    <w:rPr>
      <w:rFonts w:ascii="Arial CYR" w:hAnsi="Arial CYR"/>
      <w:sz w:val="20"/>
      <w:lang w:val="x-none" w:eastAsia="x-none"/>
    </w:rPr>
  </w:style>
  <w:style w:type="paragraph" w:styleId="8">
    <w:name w:val="heading 8"/>
    <w:basedOn w:val="a"/>
    <w:next w:val="a"/>
    <w:link w:val="80"/>
    <w:qFormat/>
    <w:rsid w:val="00992191"/>
    <w:pPr>
      <w:numPr>
        <w:ilvl w:val="7"/>
        <w:numId w:val="1"/>
      </w:numPr>
      <w:spacing w:before="240" w:after="60"/>
      <w:outlineLvl w:val="7"/>
    </w:pPr>
    <w:rPr>
      <w:rFonts w:ascii="Arial CYR" w:hAnsi="Arial CYR"/>
      <w:i/>
      <w:sz w:val="20"/>
      <w:lang w:val="x-none" w:eastAsia="x-none"/>
    </w:rPr>
  </w:style>
  <w:style w:type="paragraph" w:styleId="9">
    <w:name w:val="heading 9"/>
    <w:basedOn w:val="a"/>
    <w:next w:val="a"/>
    <w:link w:val="90"/>
    <w:qFormat/>
    <w:rsid w:val="00992191"/>
    <w:pPr>
      <w:numPr>
        <w:ilvl w:val="8"/>
        <w:numId w:val="1"/>
      </w:numPr>
      <w:spacing w:before="240" w:after="60"/>
      <w:outlineLvl w:val="8"/>
    </w:pPr>
    <w:rPr>
      <w:rFonts w:ascii="Arial CYR" w:hAnsi="Arial CYR"/>
      <w:b/>
      <w:i/>
      <w:sz w:val="18"/>
      <w:lang w:val="x-none" w:eastAsia="x-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F00B8B"/>
    <w:rPr>
      <w:rFonts w:ascii="Times New Roman" w:eastAsia="Times New Roman" w:hAnsi="Times New Roman" w:cs="Times New Roman"/>
      <w:b/>
      <w:caps/>
      <w:sz w:val="28"/>
      <w:szCs w:val="28"/>
      <w:lang w:val="x-none" w:eastAsia="x-none"/>
    </w:rPr>
  </w:style>
  <w:style w:type="character" w:customStyle="1" w:styleId="20">
    <w:name w:val="Заголовок 2 Знак"/>
    <w:aliases w:val="Заголовок 2 Знак1 Знак,Заголовок 2 Знак Знак Знак,1.1. Заголовок 2  подр Знак Знак,1.1. Заголовок 2  подр Знак1"/>
    <w:basedOn w:val="a0"/>
    <w:link w:val="2"/>
    <w:uiPriority w:val="9"/>
    <w:rsid w:val="00992191"/>
    <w:rPr>
      <w:rFonts w:ascii="Times New Roman" w:eastAsia="Times New Roman" w:hAnsi="Times New Roman" w:cs="Times New Roman"/>
      <w:b/>
      <w:caps/>
      <w:szCs w:val="24"/>
      <w:lang w:val="x-none" w:eastAsia="x-none"/>
    </w:rPr>
  </w:style>
  <w:style w:type="character" w:customStyle="1" w:styleId="31">
    <w:name w:val="Заголовок 3 Знак1"/>
    <w:link w:val="3"/>
    <w:rsid w:val="00992191"/>
    <w:rPr>
      <w:rFonts w:ascii="Times New Roman" w:eastAsia="Times New Roman" w:hAnsi="Times New Roman" w:cs="Times New Roman"/>
      <w:b/>
      <w:lang w:val="x-none" w:eastAsia="x-none"/>
    </w:rPr>
  </w:style>
  <w:style w:type="character" w:customStyle="1" w:styleId="50">
    <w:name w:val="Заголовок 5 Знак"/>
    <w:basedOn w:val="a0"/>
    <w:link w:val="5"/>
    <w:rsid w:val="00992191"/>
    <w:rPr>
      <w:rFonts w:ascii="Arial CYR" w:eastAsia="Times New Roman" w:hAnsi="Arial CYR" w:cs="Times New Roman"/>
      <w:szCs w:val="24"/>
      <w:lang w:val="x-none" w:eastAsia="x-none"/>
    </w:rPr>
  </w:style>
  <w:style w:type="character" w:customStyle="1" w:styleId="60">
    <w:name w:val="Заголовок 6 Знак"/>
    <w:basedOn w:val="a0"/>
    <w:link w:val="6"/>
    <w:rsid w:val="00992191"/>
    <w:rPr>
      <w:rFonts w:ascii="Times New Roman CYR" w:eastAsia="Times New Roman" w:hAnsi="Times New Roman CYR" w:cs="Times New Roman"/>
      <w:i/>
      <w:szCs w:val="24"/>
      <w:lang w:val="x-none" w:eastAsia="x-none"/>
    </w:rPr>
  </w:style>
  <w:style w:type="character" w:customStyle="1" w:styleId="70">
    <w:name w:val="Заголовок 7 Знак"/>
    <w:basedOn w:val="a0"/>
    <w:link w:val="7"/>
    <w:rsid w:val="00992191"/>
    <w:rPr>
      <w:rFonts w:ascii="Arial CYR" w:eastAsia="Times New Roman" w:hAnsi="Arial CYR" w:cs="Times New Roman"/>
      <w:sz w:val="20"/>
      <w:szCs w:val="24"/>
      <w:lang w:val="x-none" w:eastAsia="x-none"/>
    </w:rPr>
  </w:style>
  <w:style w:type="character" w:customStyle="1" w:styleId="80">
    <w:name w:val="Заголовок 8 Знак"/>
    <w:basedOn w:val="a0"/>
    <w:link w:val="8"/>
    <w:rsid w:val="00992191"/>
    <w:rPr>
      <w:rFonts w:ascii="Arial CYR" w:eastAsia="Times New Roman" w:hAnsi="Arial CYR" w:cs="Times New Roman"/>
      <w:i/>
      <w:sz w:val="20"/>
      <w:szCs w:val="24"/>
      <w:lang w:val="x-none" w:eastAsia="x-none"/>
    </w:rPr>
  </w:style>
  <w:style w:type="character" w:customStyle="1" w:styleId="90">
    <w:name w:val="Заголовок 9 Знак"/>
    <w:basedOn w:val="a0"/>
    <w:link w:val="9"/>
    <w:rsid w:val="00992191"/>
    <w:rPr>
      <w:rFonts w:ascii="Arial CYR" w:eastAsia="Times New Roman" w:hAnsi="Arial CYR" w:cs="Times New Roman"/>
      <w:b/>
      <w:i/>
      <w:sz w:val="18"/>
      <w:szCs w:val="24"/>
      <w:lang w:val="x-none" w:eastAsia="x-none"/>
    </w:rPr>
  </w:style>
  <w:style w:type="character" w:customStyle="1" w:styleId="30">
    <w:name w:val="Заголовок 3 Знак"/>
    <w:basedOn w:val="a0"/>
    <w:uiPriority w:val="9"/>
    <w:semiHidden/>
    <w:rsid w:val="00992191"/>
    <w:rPr>
      <w:rFonts w:asciiTheme="majorHAnsi" w:eastAsiaTheme="majorEastAsia" w:hAnsiTheme="majorHAnsi" w:cstheme="majorBidi"/>
      <w:color w:val="1F4D78" w:themeColor="accent1" w:themeShade="7F"/>
      <w:sz w:val="24"/>
      <w:szCs w:val="24"/>
      <w:lang w:eastAsia="ru-RU"/>
    </w:rPr>
  </w:style>
  <w:style w:type="paragraph" w:customStyle="1" w:styleId="a3">
    <w:name w:val="Абзац формулы"/>
    <w:basedOn w:val="a"/>
    <w:qFormat/>
    <w:rsid w:val="00992191"/>
    <w:pPr>
      <w:tabs>
        <w:tab w:val="center" w:pos="4678"/>
        <w:tab w:val="right" w:pos="9356"/>
      </w:tabs>
      <w:spacing w:before="120" w:after="120" w:line="360" w:lineRule="auto"/>
      <w:ind w:firstLine="0"/>
      <w:jc w:val="right"/>
    </w:pPr>
    <w:rPr>
      <w:szCs w:val="20"/>
    </w:rPr>
  </w:style>
  <w:style w:type="paragraph" w:styleId="a4">
    <w:name w:val="header"/>
    <w:basedOn w:val="a"/>
    <w:link w:val="a5"/>
    <w:uiPriority w:val="99"/>
    <w:unhideWhenUsed/>
    <w:rsid w:val="00992191"/>
    <w:pPr>
      <w:tabs>
        <w:tab w:val="center" w:pos="4677"/>
        <w:tab w:val="right" w:pos="9355"/>
      </w:tabs>
      <w:spacing w:line="240" w:lineRule="auto"/>
    </w:pPr>
  </w:style>
  <w:style w:type="character" w:customStyle="1" w:styleId="a5">
    <w:name w:val="Верхний колонтитул Знак"/>
    <w:basedOn w:val="a0"/>
    <w:link w:val="a4"/>
    <w:uiPriority w:val="99"/>
    <w:rsid w:val="00992191"/>
    <w:rPr>
      <w:rFonts w:ascii="Times New Roman" w:eastAsia="Times New Roman" w:hAnsi="Times New Roman" w:cs="Times New Roman"/>
      <w:szCs w:val="24"/>
      <w:lang w:eastAsia="ru-RU"/>
    </w:rPr>
  </w:style>
  <w:style w:type="paragraph" w:styleId="a6">
    <w:name w:val="footer"/>
    <w:basedOn w:val="a"/>
    <w:link w:val="a7"/>
    <w:uiPriority w:val="99"/>
    <w:unhideWhenUsed/>
    <w:rsid w:val="00992191"/>
    <w:pPr>
      <w:tabs>
        <w:tab w:val="center" w:pos="4677"/>
        <w:tab w:val="right" w:pos="9355"/>
      </w:tabs>
      <w:spacing w:line="240" w:lineRule="auto"/>
    </w:pPr>
  </w:style>
  <w:style w:type="character" w:customStyle="1" w:styleId="a7">
    <w:name w:val="Нижний колонтитул Знак"/>
    <w:basedOn w:val="a0"/>
    <w:link w:val="a6"/>
    <w:uiPriority w:val="99"/>
    <w:rsid w:val="00992191"/>
    <w:rPr>
      <w:rFonts w:ascii="Times New Roman" w:eastAsia="Times New Roman" w:hAnsi="Times New Roman" w:cs="Times New Roman"/>
      <w:szCs w:val="24"/>
      <w:lang w:eastAsia="ru-RU"/>
    </w:rPr>
  </w:style>
  <w:style w:type="character" w:styleId="a8">
    <w:name w:val="Hyperlink"/>
    <w:basedOn w:val="a0"/>
    <w:uiPriority w:val="99"/>
    <w:semiHidden/>
    <w:unhideWhenUsed/>
    <w:rsid w:val="007D2AC3"/>
    <w:rPr>
      <w:color w:val="000080"/>
      <w:u w:val="single"/>
    </w:rPr>
  </w:style>
  <w:style w:type="character" w:styleId="HTML">
    <w:name w:val="HTML Code"/>
    <w:basedOn w:val="a0"/>
    <w:uiPriority w:val="99"/>
    <w:semiHidden/>
    <w:unhideWhenUsed/>
    <w:rsid w:val="007D2AC3"/>
    <w:rPr>
      <w:rFonts w:ascii="Liberation Mono" w:eastAsia="Times New Roman" w:hAnsi="Liberation Mono" w:cs="Liberation Mono" w:hint="default"/>
      <w:sz w:val="20"/>
      <w:szCs w:val="20"/>
    </w:rPr>
  </w:style>
  <w:style w:type="paragraph" w:customStyle="1" w:styleId="msonormal0">
    <w:name w:val="msonormal"/>
    <w:basedOn w:val="a"/>
    <w:rsid w:val="007D2AC3"/>
    <w:pPr>
      <w:spacing w:before="100" w:beforeAutospacing="1" w:after="113" w:line="360" w:lineRule="auto"/>
      <w:ind w:firstLine="567"/>
      <w:jc w:val="left"/>
    </w:pPr>
    <w:rPr>
      <w:sz w:val="24"/>
    </w:rPr>
  </w:style>
  <w:style w:type="paragraph" w:styleId="a9">
    <w:name w:val="Normal (Web)"/>
    <w:basedOn w:val="a"/>
    <w:uiPriority w:val="99"/>
    <w:semiHidden/>
    <w:unhideWhenUsed/>
    <w:rsid w:val="007D2AC3"/>
    <w:pPr>
      <w:spacing w:before="100" w:beforeAutospacing="1" w:after="113" w:line="360" w:lineRule="auto"/>
      <w:ind w:firstLine="567"/>
      <w:jc w:val="left"/>
    </w:pPr>
    <w:rPr>
      <w:sz w:val="24"/>
    </w:rPr>
  </w:style>
  <w:style w:type="paragraph" w:styleId="aa">
    <w:name w:val="List Paragraph"/>
    <w:basedOn w:val="a"/>
    <w:uiPriority w:val="34"/>
    <w:qFormat/>
    <w:rsid w:val="00DF5299"/>
    <w:pPr>
      <w:ind w:left="720"/>
      <w:contextualSpacing/>
    </w:pPr>
  </w:style>
  <w:style w:type="character" w:styleId="ab">
    <w:name w:val="Placeholder Text"/>
    <w:basedOn w:val="a0"/>
    <w:uiPriority w:val="99"/>
    <w:semiHidden/>
    <w:rsid w:val="006A6264"/>
    <w:rPr>
      <w:color w:val="808080"/>
    </w:rPr>
  </w:style>
  <w:style w:type="paragraph" w:customStyle="1" w:styleId="11">
    <w:name w:val="Абзац списка1"/>
    <w:basedOn w:val="a"/>
    <w:rsid w:val="00947D55"/>
    <w:pPr>
      <w:spacing w:after="200" w:line="276" w:lineRule="auto"/>
      <w:ind w:left="720" w:firstLine="0"/>
      <w:jc w:val="left"/>
    </w:pPr>
    <w:rPr>
      <w:rFonts w:ascii="Calibri" w:hAnsi="Calibri"/>
      <w:szCs w:val="22"/>
      <w:lang w:eastAsia="en-US"/>
    </w:rPr>
  </w:style>
  <w:style w:type="paragraph" w:styleId="HTML0">
    <w:name w:val="HTML Preformatted"/>
    <w:basedOn w:val="a"/>
    <w:link w:val="HTML1"/>
    <w:uiPriority w:val="99"/>
    <w:semiHidden/>
    <w:unhideWhenUsed/>
    <w:rsid w:val="009611B8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line="240" w:lineRule="auto"/>
      <w:ind w:firstLine="0"/>
      <w:jc w:val="left"/>
    </w:pPr>
    <w:rPr>
      <w:rFonts w:ascii="Courier New" w:hAnsi="Courier New" w:cs="Courier New"/>
      <w:sz w:val="20"/>
      <w:szCs w:val="20"/>
    </w:rPr>
  </w:style>
  <w:style w:type="character" w:customStyle="1" w:styleId="HTML1">
    <w:name w:val="Стандартный HTML Знак"/>
    <w:basedOn w:val="a0"/>
    <w:link w:val="HTML0"/>
    <w:uiPriority w:val="99"/>
    <w:semiHidden/>
    <w:rsid w:val="009611B8"/>
    <w:rPr>
      <w:rFonts w:ascii="Courier New" w:eastAsia="Times New Roman" w:hAnsi="Courier New" w:cs="Courier New"/>
      <w:sz w:val="20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60319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99639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376686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148189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60543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05200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512714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jpeg"/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4.bin"/><Relationship Id="rId26" Type="http://schemas.openxmlformats.org/officeDocument/2006/relationships/image" Target="media/image13.png"/><Relationship Id="rId3" Type="http://schemas.openxmlformats.org/officeDocument/2006/relationships/settings" Target="settings.xml"/><Relationship Id="rId21" Type="http://schemas.openxmlformats.org/officeDocument/2006/relationships/image" Target="media/image10.jpeg"/><Relationship Id="rId7" Type="http://schemas.openxmlformats.org/officeDocument/2006/relationships/image" Target="media/image1.gif"/><Relationship Id="rId12" Type="http://schemas.openxmlformats.org/officeDocument/2006/relationships/image" Target="media/image5.wmf"/><Relationship Id="rId17" Type="http://schemas.openxmlformats.org/officeDocument/2006/relationships/image" Target="media/image8.wmf"/><Relationship Id="rId25" Type="http://schemas.openxmlformats.org/officeDocument/2006/relationships/oleObject" Target="embeddings/oleObject7.bin"/><Relationship Id="rId2" Type="http://schemas.openxmlformats.org/officeDocument/2006/relationships/styles" Target="styles.xml"/><Relationship Id="rId16" Type="http://schemas.openxmlformats.org/officeDocument/2006/relationships/image" Target="media/image7.jpeg"/><Relationship Id="rId20" Type="http://schemas.openxmlformats.org/officeDocument/2006/relationships/oleObject" Target="embeddings/oleObject5.bin"/><Relationship Id="rId29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12.wmf"/><Relationship Id="rId5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6.bin"/><Relationship Id="rId28" Type="http://schemas.openxmlformats.org/officeDocument/2006/relationships/image" Target="media/image15.jpeg"/><Relationship Id="rId10" Type="http://schemas.openxmlformats.org/officeDocument/2006/relationships/image" Target="media/image4.wmf"/><Relationship Id="rId19" Type="http://schemas.openxmlformats.org/officeDocument/2006/relationships/image" Target="media/image9.wmf"/><Relationship Id="rId3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jpeg"/><Relationship Id="rId14" Type="http://schemas.openxmlformats.org/officeDocument/2006/relationships/image" Target="media/image6.wmf"/><Relationship Id="rId22" Type="http://schemas.openxmlformats.org/officeDocument/2006/relationships/image" Target="media/image11.wmf"/><Relationship Id="rId27" Type="http://schemas.openxmlformats.org/officeDocument/2006/relationships/image" Target="media/image14.jpeg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78</TotalTime>
  <Pages>1</Pages>
  <Words>3182</Words>
  <Characters>18142</Characters>
  <Application>Microsoft Office Word</Application>
  <DocSecurity>0</DocSecurity>
  <Lines>151</Lines>
  <Paragraphs>4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28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ereznikova.mv</dc:creator>
  <cp:keywords/>
  <dc:description/>
  <cp:lastModifiedBy>Никита Колебаев</cp:lastModifiedBy>
  <cp:revision>6</cp:revision>
  <dcterms:created xsi:type="dcterms:W3CDTF">2023-05-11T07:36:00Z</dcterms:created>
  <dcterms:modified xsi:type="dcterms:W3CDTF">2023-12-12T21:13:00Z</dcterms:modified>
</cp:coreProperties>
</file>